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70DC" w:rsidRPr="000517AB" w:rsidRDefault="00B770DC" w:rsidP="00B770DC">
      <w:pPr>
        <w:jc w:val="center"/>
        <w:rPr>
          <w:b/>
          <w:lang w:val="fr-FR"/>
        </w:rPr>
      </w:pPr>
      <w:r w:rsidRPr="000517AB">
        <w:rPr>
          <w:b/>
          <w:lang w:val="fr-FR"/>
        </w:rPr>
        <w:t>MA TRẬN ĐỀ KIỂM TRA</w:t>
      </w:r>
    </w:p>
    <w:tbl>
      <w:tblPr>
        <w:tblpPr w:leftFromText="180" w:rightFromText="180" w:vertAnchor="text" w:horzAnchor="margin" w:tblpX="54" w:tblpY="120"/>
        <w:tblW w:w="9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84"/>
        <w:gridCol w:w="1294"/>
        <w:gridCol w:w="2160"/>
        <w:gridCol w:w="1800"/>
        <w:gridCol w:w="1710"/>
        <w:gridCol w:w="990"/>
      </w:tblGrid>
      <w:tr w:rsidR="00B770DC" w:rsidRPr="00266B60" w:rsidTr="00D47663">
        <w:trPr>
          <w:trHeight w:val="499"/>
        </w:trPr>
        <w:tc>
          <w:tcPr>
            <w:tcW w:w="1784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 xml:space="preserve">      Cấp độ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 xml:space="preserve">Chủ đề </w:t>
            </w:r>
          </w:p>
        </w:tc>
        <w:tc>
          <w:tcPr>
            <w:tcW w:w="1294" w:type="dxa"/>
            <w:vMerge w:val="restart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</w:rPr>
            </w:pPr>
            <w:r w:rsidRPr="00266B60">
              <w:rPr>
                <w:rFonts w:eastAsia="TimesNewRomanPS-BoldMT"/>
                <w:b/>
              </w:rPr>
              <w:t>Nhận biết</w:t>
            </w:r>
          </w:p>
        </w:tc>
        <w:tc>
          <w:tcPr>
            <w:tcW w:w="2160" w:type="dxa"/>
            <w:vMerge w:val="restart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</w:rPr>
              <w:t>Thông hiểu</w:t>
            </w:r>
          </w:p>
        </w:tc>
        <w:tc>
          <w:tcPr>
            <w:tcW w:w="3510" w:type="dxa"/>
            <w:gridSpan w:val="2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Vận dụng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b/>
              </w:rPr>
            </w:pPr>
            <w:r w:rsidRPr="00266B60">
              <w:rPr>
                <w:b/>
              </w:rPr>
              <w:t>Cộng</w:t>
            </w:r>
          </w:p>
        </w:tc>
      </w:tr>
      <w:tr w:rsidR="00B770DC" w:rsidRPr="00266B60" w:rsidTr="00D47663">
        <w:trPr>
          <w:trHeight w:val="521"/>
        </w:trPr>
        <w:tc>
          <w:tcPr>
            <w:tcW w:w="1784" w:type="dxa"/>
            <w:vMerge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</w:pPr>
          </w:p>
        </w:tc>
        <w:tc>
          <w:tcPr>
            <w:tcW w:w="1294" w:type="dxa"/>
            <w:vMerge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</w:pPr>
          </w:p>
        </w:tc>
        <w:tc>
          <w:tcPr>
            <w:tcW w:w="2160" w:type="dxa"/>
            <w:vMerge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</w:pPr>
          </w:p>
        </w:tc>
        <w:tc>
          <w:tcPr>
            <w:tcW w:w="1800" w:type="dxa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Cấp độ thấp</w:t>
            </w:r>
          </w:p>
        </w:tc>
        <w:tc>
          <w:tcPr>
            <w:tcW w:w="1710" w:type="dxa"/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spacing w:val="-6"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Cấp độ cao</w:t>
            </w:r>
          </w:p>
        </w:tc>
        <w:tc>
          <w:tcPr>
            <w:tcW w:w="990" w:type="dxa"/>
            <w:vMerge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b/>
              </w:rPr>
            </w:pPr>
          </w:p>
        </w:tc>
      </w:tr>
      <w:tr w:rsidR="00B770DC" w:rsidRPr="00266B60" w:rsidTr="00D47663">
        <w:tc>
          <w:tcPr>
            <w:tcW w:w="178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</w:rPr>
            </w:pPr>
            <w:r w:rsidRPr="00266B60">
              <w:rPr>
                <w:rFonts w:eastAsia="TimesNewRomanPS-BoldMT"/>
                <w:b/>
              </w:rPr>
              <w:t>1. Phương trình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</w:rPr>
            </w:pPr>
          </w:p>
        </w:tc>
        <w:tc>
          <w:tcPr>
            <w:tcW w:w="1294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rPr>
                <w:rFonts w:eastAsia="TimesNewRomanPS-BoldMT"/>
              </w:rPr>
            </w:pPr>
            <w:r w:rsidRPr="00266B60">
              <w:rPr>
                <w:rFonts w:eastAsia="TimesNewRomanPS-BoldMT"/>
              </w:rPr>
              <w:t>Nhận biết và giải được  phương trình bậc nhất một ẩ</w:t>
            </w:r>
            <w:r w:rsidR="00D47663">
              <w:rPr>
                <w:rFonts w:eastAsia="TimesNewRomanPS-BoldMT"/>
              </w:rPr>
              <w:t xml:space="preserve">n x </w:t>
            </w:r>
          </w:p>
        </w:tc>
        <w:tc>
          <w:tcPr>
            <w:tcW w:w="216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rPr>
                <w:rFonts w:eastAsia="TimesNewRomanPS-BoldMT"/>
              </w:rPr>
            </w:pPr>
            <w:r w:rsidRPr="00266B60">
              <w:rPr>
                <w:lang w:val="sv-SE"/>
              </w:rPr>
              <w:t>Giải được phương trình quy về phương trình tích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autoSpaceDE w:val="0"/>
              <w:autoSpaceDN w:val="0"/>
              <w:adjustRightInd w:val="0"/>
              <w:rPr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Giải được phương  trình chứa ẩn ở mẫu</w:t>
            </w: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99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b/>
                <w:lang w:val="sv-SE"/>
              </w:rPr>
            </w:pPr>
          </w:p>
        </w:tc>
      </w:tr>
      <w:tr w:rsidR="00B770DC" w:rsidRPr="00266B60" w:rsidTr="00D47663">
        <w:trPr>
          <w:trHeight w:val="1010"/>
        </w:trPr>
        <w:tc>
          <w:tcPr>
            <w:tcW w:w="178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điểm 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Tỉ lệ %</w:t>
            </w:r>
          </w:p>
        </w:tc>
        <w:tc>
          <w:tcPr>
            <w:tcW w:w="129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216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99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2F1EBB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2F1EBB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2F1EBB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3</w:t>
            </w:r>
            <w:r w:rsidR="00B770DC" w:rsidRPr="00266B60">
              <w:rPr>
                <w:rFonts w:eastAsia="TimesNewRomanPS-BoldMT"/>
                <w:b/>
                <w:lang w:val="sv-SE"/>
              </w:rPr>
              <w:t>0%</w:t>
            </w:r>
          </w:p>
        </w:tc>
      </w:tr>
      <w:tr w:rsidR="00B770DC" w:rsidRPr="00266B60" w:rsidTr="00D47663">
        <w:tc>
          <w:tcPr>
            <w:tcW w:w="178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.  Bất phương trình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294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ind w:right="-126"/>
              <w:rPr>
                <w:rFonts w:eastAsia="TimesNewRomanPS-BoldMT"/>
                <w:lang w:val="sv-SE"/>
              </w:rPr>
            </w:pPr>
          </w:p>
        </w:tc>
        <w:tc>
          <w:tcPr>
            <w:tcW w:w="216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D47663" w:rsidP="00D47663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>
              <w:rPr>
                <w:lang w:val="sv-SE"/>
              </w:rPr>
              <w:t xml:space="preserve">Biết giải bpt </w:t>
            </w:r>
            <w:r w:rsidR="00B770DC" w:rsidRPr="00266B60">
              <w:rPr>
                <w:lang w:val="sv-SE"/>
              </w:rPr>
              <w:t>và biểu diễn tập nghiệm trên trục số</w:t>
            </w: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  <w:tab w:val="left" w:pos="612"/>
              </w:tabs>
              <w:autoSpaceDE w:val="0"/>
              <w:autoSpaceDN w:val="0"/>
              <w:adjustRightInd w:val="0"/>
              <w:spacing w:before="240"/>
              <w:rPr>
                <w:lang w:val="sv-SE"/>
              </w:rPr>
            </w:pPr>
          </w:p>
        </w:tc>
        <w:tc>
          <w:tcPr>
            <w:tcW w:w="99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b/>
                <w:lang w:val="sv-SE"/>
              </w:rPr>
            </w:pPr>
          </w:p>
        </w:tc>
      </w:tr>
      <w:tr w:rsidR="00B770DC" w:rsidRPr="00266B60" w:rsidTr="00D47663">
        <w:tc>
          <w:tcPr>
            <w:tcW w:w="178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Số điểm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Tỉ lệ %</w:t>
            </w:r>
          </w:p>
        </w:tc>
        <w:tc>
          <w:tcPr>
            <w:tcW w:w="129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216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99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D47663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D47663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0%</w:t>
            </w:r>
          </w:p>
        </w:tc>
      </w:tr>
      <w:tr w:rsidR="00B770DC" w:rsidRPr="00266B60" w:rsidTr="00D47663">
        <w:tc>
          <w:tcPr>
            <w:tcW w:w="178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.   Giải bài toán bằng cách lập phương trình</w:t>
            </w:r>
          </w:p>
        </w:tc>
        <w:tc>
          <w:tcPr>
            <w:tcW w:w="1294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</w:p>
        </w:tc>
        <w:tc>
          <w:tcPr>
            <w:tcW w:w="216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ind w:left="77"/>
              <w:rPr>
                <w:lang w:val="sv-SE"/>
              </w:rPr>
            </w:pPr>
            <w:r w:rsidRPr="00266B60">
              <w:rPr>
                <w:lang w:val="sv-SE"/>
              </w:rPr>
              <w:t>Giải được bài toán bằng cách lập phuơng trình</w:t>
            </w:r>
          </w:p>
        </w:tc>
        <w:tc>
          <w:tcPr>
            <w:tcW w:w="171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</w:p>
        </w:tc>
        <w:tc>
          <w:tcPr>
            <w:tcW w:w="990" w:type="dxa"/>
            <w:tcBorders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b/>
                <w:lang w:val="sv-SE"/>
              </w:rPr>
            </w:pPr>
          </w:p>
        </w:tc>
      </w:tr>
      <w:tr w:rsidR="00B770DC" w:rsidRPr="00266B60" w:rsidTr="00D47663">
        <w:tc>
          <w:tcPr>
            <w:tcW w:w="178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điểm 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Tỉ lệ %</w:t>
            </w:r>
          </w:p>
        </w:tc>
        <w:tc>
          <w:tcPr>
            <w:tcW w:w="129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71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</w:p>
        </w:tc>
        <w:tc>
          <w:tcPr>
            <w:tcW w:w="99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0%</w:t>
            </w:r>
          </w:p>
        </w:tc>
      </w:tr>
      <w:tr w:rsidR="00B770DC" w:rsidRPr="00266B60" w:rsidTr="00D47663">
        <w:tc>
          <w:tcPr>
            <w:tcW w:w="178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 xml:space="preserve">4.   </w:t>
            </w:r>
            <w:r w:rsidRPr="00266B60">
              <w:rPr>
                <w:b/>
              </w:rPr>
              <w:t xml:space="preserve"> Tam giác đồng dạng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294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6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lang w:val="sv-SE"/>
              </w:rPr>
              <w:t xml:space="preserve">Vẽ hình. </w:t>
            </w:r>
            <w:r w:rsidRPr="00266B60">
              <w:t>Chứng minh hai đoạn thẳng bằng nhau</w:t>
            </w:r>
          </w:p>
        </w:tc>
        <w:tc>
          <w:tcPr>
            <w:tcW w:w="180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Biết cách tính độ dài cạnh dựa vào t/c đường phân giác của tam giác, t/c đoạn thẳng tỉ lệ</w:t>
            </w:r>
          </w:p>
        </w:tc>
        <w:tc>
          <w:tcPr>
            <w:tcW w:w="171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t>Chứng minh hai tam giác đồng dạng.</w:t>
            </w:r>
          </w:p>
        </w:tc>
        <w:tc>
          <w:tcPr>
            <w:tcW w:w="99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</w:p>
        </w:tc>
      </w:tr>
      <w:tr w:rsidR="00B770DC" w:rsidRPr="00266B60" w:rsidTr="00D47663">
        <w:tc>
          <w:tcPr>
            <w:tcW w:w="178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điểm 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Tỉ lệ %</w:t>
            </w:r>
          </w:p>
        </w:tc>
        <w:tc>
          <w:tcPr>
            <w:tcW w:w="1294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6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990" w:type="dxa"/>
            <w:tcBorders>
              <w:top w:val="dotted" w:sz="4" w:space="0" w:color="auto"/>
            </w:tcBorders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0%</w:t>
            </w:r>
          </w:p>
        </w:tc>
      </w:tr>
      <w:tr w:rsidR="002F1EBB" w:rsidRPr="00266B60" w:rsidTr="00D47663">
        <w:tc>
          <w:tcPr>
            <w:tcW w:w="1784" w:type="dxa"/>
            <w:tcBorders>
              <w:top w:val="dotted" w:sz="4" w:space="0" w:color="auto"/>
            </w:tcBorders>
            <w:shd w:val="clear" w:color="auto" w:fill="auto"/>
          </w:tcPr>
          <w:p w:rsidR="002F1EBB" w:rsidRPr="00831AAE" w:rsidRDefault="00831AAE" w:rsidP="002F1EBB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831AAE">
              <w:rPr>
                <w:rFonts w:eastAsia="TimesNewRomanPS-BoldMT"/>
                <w:b/>
                <w:lang w:val="sv-SE"/>
              </w:rPr>
              <w:t>5.Toán thực tế</w:t>
            </w:r>
          </w:p>
        </w:tc>
        <w:tc>
          <w:tcPr>
            <w:tcW w:w="1294" w:type="dxa"/>
            <w:tcBorders>
              <w:top w:val="dotted" w:sz="4" w:space="0" w:color="auto"/>
            </w:tcBorders>
            <w:shd w:val="clear" w:color="auto" w:fill="auto"/>
          </w:tcPr>
          <w:p w:rsidR="002F1EBB" w:rsidRPr="00266B60" w:rsidRDefault="002F1EBB" w:rsidP="002F1EBB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60" w:type="dxa"/>
            <w:tcBorders>
              <w:top w:val="dotted" w:sz="4" w:space="0" w:color="auto"/>
            </w:tcBorders>
            <w:shd w:val="clear" w:color="auto" w:fill="auto"/>
          </w:tcPr>
          <w:p w:rsidR="002F1EBB" w:rsidRPr="00266B60" w:rsidRDefault="002F1EBB" w:rsidP="002F1EBB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2F1EBB" w:rsidRPr="00266B60" w:rsidRDefault="00831AAE" w:rsidP="002F1EBB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Biết tính toán giá tiến sp</w:t>
            </w: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:rsidR="002F1EBB" w:rsidRPr="00D47663" w:rsidRDefault="00D47663" w:rsidP="002F1EBB">
            <w:pPr>
              <w:tabs>
                <w:tab w:val="num" w:pos="0"/>
              </w:tabs>
              <w:rPr>
                <w:rFonts w:eastAsia="TimesNewRomanPS-BoldMT"/>
              </w:rPr>
            </w:pPr>
            <w:r>
              <w:rPr>
                <w:rFonts w:eastAsia="TimesNewRomanPS-BoldMT"/>
                <w:lang w:val="sv-SE"/>
              </w:rPr>
              <w:t>Tính</w:t>
            </w:r>
            <w:r>
              <w:rPr>
                <w:rFonts w:eastAsia="TimesNewRomanPS-BoldMT"/>
              </w:rPr>
              <w:t xml:space="preserve"> khoảng cách (trong thực tế)- dùng tam giác đồng dạng hoặc hệ quả Talet</w:t>
            </w:r>
          </w:p>
        </w:tc>
        <w:tc>
          <w:tcPr>
            <w:tcW w:w="990" w:type="dxa"/>
            <w:tcBorders>
              <w:top w:val="dotted" w:sz="4" w:space="0" w:color="auto"/>
            </w:tcBorders>
            <w:shd w:val="clear" w:color="auto" w:fill="auto"/>
          </w:tcPr>
          <w:p w:rsidR="002F1EBB" w:rsidRPr="00266B60" w:rsidRDefault="002F1EBB" w:rsidP="002F1EBB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</w:p>
          <w:p w:rsidR="002F1EBB" w:rsidRPr="00266B60" w:rsidRDefault="002F1EBB" w:rsidP="002F1EBB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</w:p>
        </w:tc>
      </w:tr>
      <w:tr w:rsidR="00831AAE" w:rsidRPr="00266B60" w:rsidTr="00D47663">
        <w:tc>
          <w:tcPr>
            <w:tcW w:w="1784" w:type="dxa"/>
            <w:tcBorders>
              <w:top w:val="dotted" w:sz="4" w:space="0" w:color="auto"/>
            </w:tcBorders>
            <w:shd w:val="clear" w:color="auto" w:fill="auto"/>
          </w:tcPr>
          <w:p w:rsidR="00831AAE" w:rsidRPr="00266B60" w:rsidRDefault="00831AAE" w:rsidP="00831AAE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831AAE" w:rsidRPr="00266B60" w:rsidRDefault="00831AAE" w:rsidP="00831AAE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 xml:space="preserve">Số điểm  </w:t>
            </w:r>
          </w:p>
          <w:p w:rsidR="00831AAE" w:rsidRPr="00266B60" w:rsidRDefault="00831AAE" w:rsidP="00831AAE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  <w:r w:rsidRPr="00266B60">
              <w:rPr>
                <w:rFonts w:eastAsia="TimesNewRomanPS-BoldMT"/>
                <w:i/>
                <w:lang w:val="sv-SE"/>
              </w:rPr>
              <w:t>Tỉ lệ %</w:t>
            </w:r>
          </w:p>
        </w:tc>
        <w:tc>
          <w:tcPr>
            <w:tcW w:w="1294" w:type="dxa"/>
            <w:tcBorders>
              <w:top w:val="dotted" w:sz="4" w:space="0" w:color="auto"/>
            </w:tcBorders>
            <w:shd w:val="clear" w:color="auto" w:fill="auto"/>
          </w:tcPr>
          <w:p w:rsidR="00831AAE" w:rsidRPr="00266B60" w:rsidRDefault="00831AAE" w:rsidP="00831AAE">
            <w:pPr>
              <w:tabs>
                <w:tab w:val="num" w:pos="0"/>
              </w:tabs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60" w:type="dxa"/>
            <w:tcBorders>
              <w:top w:val="dotted" w:sz="4" w:space="0" w:color="auto"/>
            </w:tcBorders>
            <w:shd w:val="clear" w:color="auto" w:fill="auto"/>
          </w:tcPr>
          <w:p w:rsidR="00831AAE" w:rsidRPr="00266B60" w:rsidRDefault="00831AAE" w:rsidP="00831AAE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  <w:shd w:val="clear" w:color="auto" w:fill="auto"/>
          </w:tcPr>
          <w:p w:rsidR="00831AAE" w:rsidRPr="00266B60" w:rsidRDefault="00831AAE" w:rsidP="00831AAE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831AAE" w:rsidRPr="00266B60" w:rsidRDefault="00831AAE" w:rsidP="00831AAE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831AAE" w:rsidRPr="00266B60" w:rsidRDefault="00831AAE" w:rsidP="00831AAE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710" w:type="dxa"/>
            <w:tcBorders>
              <w:top w:val="dotted" w:sz="4" w:space="0" w:color="auto"/>
            </w:tcBorders>
            <w:shd w:val="clear" w:color="auto" w:fill="auto"/>
          </w:tcPr>
          <w:p w:rsidR="00D47663" w:rsidRPr="00266B60" w:rsidRDefault="00D47663" w:rsidP="00D47663">
            <w:pPr>
              <w:tabs>
                <w:tab w:val="num" w:pos="0"/>
              </w:tabs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D47663" w:rsidRPr="00266B60" w:rsidRDefault="00D47663" w:rsidP="00D47663">
            <w:pPr>
              <w:tabs>
                <w:tab w:val="num" w:pos="0"/>
              </w:tabs>
              <w:jc w:val="right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</w:t>
            </w:r>
          </w:p>
          <w:p w:rsidR="00831AAE" w:rsidRPr="00266B60" w:rsidRDefault="00D47663" w:rsidP="00D47663">
            <w:pPr>
              <w:tabs>
                <w:tab w:val="num" w:pos="0"/>
              </w:tabs>
              <w:jc w:val="center"/>
              <w:rPr>
                <w:rFonts w:eastAsia="TimesNewRomanPS-BoldMT"/>
                <w:lang w:val="sv-SE"/>
              </w:rPr>
            </w:pPr>
            <w:r w:rsidRPr="00266B60"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990" w:type="dxa"/>
            <w:tcBorders>
              <w:top w:val="dotted" w:sz="4" w:space="0" w:color="auto"/>
            </w:tcBorders>
            <w:shd w:val="clear" w:color="auto" w:fill="auto"/>
          </w:tcPr>
          <w:p w:rsidR="00831AAE" w:rsidRPr="00266B60" w:rsidRDefault="00D47663" w:rsidP="00831AAE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2</w:t>
            </w:r>
          </w:p>
          <w:p w:rsidR="00831AAE" w:rsidRPr="00266B60" w:rsidRDefault="00D47663" w:rsidP="00831AAE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2</w:t>
            </w:r>
          </w:p>
          <w:p w:rsidR="00831AAE" w:rsidRPr="00266B60" w:rsidRDefault="00831AAE" w:rsidP="00831AAE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1</w:t>
            </w:r>
            <w:r w:rsidRPr="00266B60">
              <w:rPr>
                <w:rFonts w:eastAsia="TimesNewRomanPS-BoldMT"/>
                <w:b/>
                <w:lang w:val="sv-SE"/>
              </w:rPr>
              <w:t>0%</w:t>
            </w:r>
          </w:p>
        </w:tc>
      </w:tr>
      <w:tr w:rsidR="00B770DC" w:rsidRPr="00266B60" w:rsidTr="00D47663">
        <w:tc>
          <w:tcPr>
            <w:tcW w:w="1784" w:type="dxa"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i/>
                <w:lang w:val="sv-SE"/>
              </w:rPr>
            </w:pPr>
            <w:r w:rsidRPr="00266B60">
              <w:rPr>
                <w:rFonts w:eastAsia="TimesNewRomanPS-BoldMT"/>
                <w:b/>
                <w:i/>
                <w:lang w:val="sv-SE"/>
              </w:rPr>
              <w:t xml:space="preserve">Tổng số câu 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i/>
                <w:lang w:val="sv-SE"/>
              </w:rPr>
            </w:pPr>
            <w:r w:rsidRPr="00266B60">
              <w:rPr>
                <w:rFonts w:eastAsia="TimesNewRomanPS-BoldMT"/>
                <w:b/>
                <w:i/>
                <w:lang w:val="sv-SE"/>
              </w:rPr>
              <w:t>Tổng số điểm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i/>
                <w:lang w:val="sv-SE"/>
              </w:rPr>
            </w:pPr>
            <w:r w:rsidRPr="00266B60">
              <w:rPr>
                <w:rFonts w:eastAsia="TimesNewRomanPS-BoldMT"/>
                <w:b/>
                <w:i/>
                <w:lang w:val="sv-SE"/>
              </w:rPr>
              <w:t>Tỉ lệ %</w:t>
            </w:r>
          </w:p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i/>
                <w:lang w:val="sv-SE"/>
              </w:rPr>
            </w:pPr>
          </w:p>
        </w:tc>
        <w:tc>
          <w:tcPr>
            <w:tcW w:w="1294" w:type="dxa"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0%</w:t>
            </w:r>
          </w:p>
        </w:tc>
        <w:tc>
          <w:tcPr>
            <w:tcW w:w="2160" w:type="dxa"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0%</w:t>
            </w:r>
          </w:p>
        </w:tc>
        <w:tc>
          <w:tcPr>
            <w:tcW w:w="1800" w:type="dxa"/>
            <w:shd w:val="clear" w:color="auto" w:fill="auto"/>
          </w:tcPr>
          <w:p w:rsidR="00B770DC" w:rsidRPr="00266B60" w:rsidRDefault="00831AAE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4</w:t>
            </w:r>
          </w:p>
          <w:p w:rsidR="00B770DC" w:rsidRPr="00266B60" w:rsidRDefault="00831AAE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4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30%</w:t>
            </w:r>
          </w:p>
        </w:tc>
        <w:tc>
          <w:tcPr>
            <w:tcW w:w="1710" w:type="dxa"/>
            <w:shd w:val="clear" w:color="auto" w:fill="auto"/>
          </w:tcPr>
          <w:p w:rsidR="00B770DC" w:rsidRPr="00266B60" w:rsidRDefault="00831AAE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831AAE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lang w:val="sv-SE"/>
              </w:rPr>
              <w:t>1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20%</w:t>
            </w:r>
          </w:p>
        </w:tc>
        <w:tc>
          <w:tcPr>
            <w:tcW w:w="990" w:type="dxa"/>
            <w:shd w:val="clear" w:color="auto" w:fill="auto"/>
          </w:tcPr>
          <w:p w:rsidR="00B770DC" w:rsidRPr="00266B60" w:rsidRDefault="00B770DC" w:rsidP="00541534">
            <w:pPr>
              <w:tabs>
                <w:tab w:val="num" w:pos="0"/>
              </w:tabs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0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right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0</w:t>
            </w:r>
          </w:p>
          <w:p w:rsidR="00B770DC" w:rsidRPr="00266B60" w:rsidRDefault="00B770DC" w:rsidP="00541534">
            <w:pPr>
              <w:tabs>
                <w:tab w:val="num" w:pos="0"/>
              </w:tabs>
              <w:jc w:val="center"/>
              <w:rPr>
                <w:rFonts w:eastAsia="TimesNewRomanPS-BoldMT"/>
                <w:b/>
                <w:lang w:val="sv-SE"/>
              </w:rPr>
            </w:pPr>
            <w:r w:rsidRPr="00266B60">
              <w:rPr>
                <w:rFonts w:eastAsia="TimesNewRomanPS-BoldMT"/>
                <w:b/>
                <w:lang w:val="sv-SE"/>
              </w:rPr>
              <w:t>100%</w:t>
            </w:r>
          </w:p>
        </w:tc>
      </w:tr>
    </w:tbl>
    <w:p w:rsidR="00B770DC" w:rsidRPr="00266B60" w:rsidRDefault="00B770DC" w:rsidP="00B770DC">
      <w:pPr>
        <w:rPr>
          <w:b/>
          <w:lang w:val="sv-SE"/>
        </w:rPr>
      </w:pPr>
    </w:p>
    <w:p w:rsidR="00B770DC" w:rsidRPr="00266B60" w:rsidRDefault="00B770DC" w:rsidP="00B770DC">
      <w:pPr>
        <w:rPr>
          <w:b/>
          <w:lang w:val="sv-S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7"/>
        <w:gridCol w:w="6405"/>
      </w:tblGrid>
      <w:tr w:rsidR="000040F9" w:rsidRPr="00057758" w:rsidTr="00E64A20">
        <w:tc>
          <w:tcPr>
            <w:tcW w:w="3517" w:type="dxa"/>
          </w:tcPr>
          <w:p w:rsidR="000040F9" w:rsidRPr="00CE6EA9" w:rsidRDefault="000040F9" w:rsidP="00E64A20">
            <w:pPr>
              <w:rPr>
                <w:rFonts w:cs="Times New Roman"/>
                <w:b/>
                <w:sz w:val="24"/>
                <w:szCs w:val="24"/>
              </w:rPr>
            </w:pPr>
            <w:r w:rsidRPr="00CE6EA9">
              <w:rPr>
                <w:rFonts w:cs="Times New Roman"/>
                <w:b/>
                <w:sz w:val="24"/>
                <w:szCs w:val="24"/>
              </w:rPr>
              <w:t>UBND HUYỆN BÌNH CHÁNH</w:t>
            </w:r>
          </w:p>
          <w:p w:rsidR="000040F9" w:rsidRDefault="000040F9" w:rsidP="00E64A20">
            <w:pPr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TRƯỜNG THCS TÂN KIÊN</w:t>
            </w:r>
          </w:p>
          <w:p w:rsidR="000040F9" w:rsidRPr="00EE2E61" w:rsidRDefault="000040F9" w:rsidP="00E64A20">
            <w:pPr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          ( Đề tham khảo)</w:t>
            </w:r>
          </w:p>
        </w:tc>
        <w:tc>
          <w:tcPr>
            <w:tcW w:w="6405" w:type="dxa"/>
          </w:tcPr>
          <w:p w:rsidR="000040F9" w:rsidRPr="00057758" w:rsidRDefault="000040F9" w:rsidP="00E64A2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057758">
              <w:rPr>
                <w:rFonts w:cs="Times New Roman"/>
                <w:b/>
                <w:sz w:val="28"/>
                <w:szCs w:val="28"/>
              </w:rPr>
              <w:t xml:space="preserve">ĐỀ KIỂM TRA </w:t>
            </w:r>
            <w:r>
              <w:rPr>
                <w:rFonts w:cs="Times New Roman"/>
                <w:b/>
                <w:sz w:val="28"/>
                <w:szCs w:val="28"/>
              </w:rPr>
              <w:t>HỌC</w:t>
            </w:r>
            <w:r w:rsidRPr="00057758">
              <w:rPr>
                <w:rFonts w:cs="Times New Roman"/>
                <w:b/>
                <w:sz w:val="28"/>
                <w:szCs w:val="28"/>
              </w:rPr>
              <w:t xml:space="preserve"> KỲ 2 MÔN TOÁN </w:t>
            </w:r>
            <w:r>
              <w:rPr>
                <w:rFonts w:cs="Times New Roman"/>
                <w:b/>
                <w:sz w:val="28"/>
                <w:szCs w:val="28"/>
              </w:rPr>
              <w:t>8</w:t>
            </w:r>
          </w:p>
          <w:p w:rsidR="000040F9" w:rsidRPr="00B629AB" w:rsidRDefault="000040F9" w:rsidP="00E64A20">
            <w:pPr>
              <w:jc w:val="center"/>
              <w:rPr>
                <w:rFonts w:cs="Times New Roman"/>
                <w:sz w:val="28"/>
                <w:szCs w:val="28"/>
                <w:lang w:val="en-GB"/>
              </w:rPr>
            </w:pPr>
            <w:r w:rsidRPr="00057758">
              <w:rPr>
                <w:rFonts w:cs="Times New Roman"/>
                <w:sz w:val="28"/>
                <w:szCs w:val="28"/>
              </w:rPr>
              <w:t xml:space="preserve">NĂM HỌC </w:t>
            </w:r>
            <w:r>
              <w:rPr>
                <w:rFonts w:cs="Times New Roman"/>
                <w:sz w:val="28"/>
                <w:szCs w:val="28"/>
              </w:rPr>
              <w:t>2022-2023</w:t>
            </w:r>
          </w:p>
          <w:p w:rsidR="000040F9" w:rsidRPr="00057758" w:rsidRDefault="000040F9" w:rsidP="00E64A2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57758">
              <w:rPr>
                <w:rFonts w:cs="Times New Roman"/>
                <w:b/>
                <w:sz w:val="28"/>
                <w:szCs w:val="28"/>
              </w:rPr>
              <w:t xml:space="preserve">Thời gian: </w:t>
            </w:r>
            <w:r>
              <w:rPr>
                <w:rFonts w:cs="Times New Roman"/>
                <w:b/>
                <w:sz w:val="28"/>
                <w:szCs w:val="28"/>
              </w:rPr>
              <w:t>9</w:t>
            </w:r>
            <w:r w:rsidRPr="00057758">
              <w:rPr>
                <w:rFonts w:cs="Times New Roman"/>
                <w:b/>
                <w:sz w:val="28"/>
                <w:szCs w:val="28"/>
              </w:rPr>
              <w:t>0 phút</w:t>
            </w:r>
          </w:p>
        </w:tc>
      </w:tr>
    </w:tbl>
    <w:p w:rsidR="00B770DC" w:rsidRDefault="00B770DC" w:rsidP="00B770DC">
      <w:pPr>
        <w:rPr>
          <w:b/>
        </w:rPr>
      </w:pPr>
    </w:p>
    <w:p w:rsidR="00B770DC" w:rsidRPr="00266B60" w:rsidRDefault="00B770DC" w:rsidP="00B770DC">
      <w:pPr>
        <w:rPr>
          <w:lang w:val="sv-SE"/>
        </w:rPr>
      </w:pPr>
      <w:bookmarkStart w:id="0" w:name="_GoBack"/>
      <w:bookmarkEnd w:id="0"/>
      <w:r w:rsidRPr="00266B60">
        <w:rPr>
          <w:b/>
          <w:lang w:val="sv-SE"/>
        </w:rPr>
        <w:t xml:space="preserve">Bài 1 </w:t>
      </w:r>
      <w:r w:rsidRPr="00266B60">
        <w:rPr>
          <w:i/>
          <w:lang w:val="sv-SE"/>
        </w:rPr>
        <w:t>( 3,0 điểm):</w:t>
      </w:r>
      <w:r w:rsidRPr="00266B60">
        <w:rPr>
          <w:lang w:val="sv-SE"/>
        </w:rPr>
        <w:t xml:space="preserve"> Giải các phương trình sau:</w:t>
      </w:r>
    </w:p>
    <w:p w:rsidR="00B770DC" w:rsidRPr="00266B60" w:rsidRDefault="00B770DC" w:rsidP="00B770DC">
      <w:pPr>
        <w:ind w:left="75"/>
        <w:rPr>
          <w:lang w:val="sv-SE"/>
        </w:rPr>
      </w:pPr>
      <w:r w:rsidRPr="00266B60">
        <w:rPr>
          <w:lang w:val="sv-SE"/>
        </w:rPr>
        <w:t>a) 7 + 2x = 32 – 3x</w:t>
      </w:r>
    </w:p>
    <w:p w:rsidR="00B770DC" w:rsidRPr="00266B60" w:rsidRDefault="00B770DC" w:rsidP="00B770DC">
      <w:pPr>
        <w:ind w:left="75"/>
        <w:rPr>
          <w:lang w:val="sv-SE"/>
        </w:rPr>
      </w:pPr>
      <w:r w:rsidRPr="00266B60">
        <w:rPr>
          <w:lang w:val="sv-SE"/>
        </w:rPr>
        <w:t xml:space="preserve">b) </w:t>
      </w:r>
      <w:r w:rsidR="00BC551B" w:rsidRPr="00414923">
        <w:rPr>
          <w:b/>
          <w:position w:val="-24"/>
          <w:sz w:val="28"/>
          <w:szCs w:val="28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0.75pt" o:ole="">
            <v:imagedata r:id="rId6" o:title=""/>
          </v:shape>
          <o:OLEObject Type="Embed" ProgID="Equation.3" ShapeID="_x0000_i1025" DrawAspect="Content" ObjectID="_1740229977" r:id="rId7"/>
        </w:object>
      </w:r>
    </w:p>
    <w:p w:rsidR="00B770DC" w:rsidRPr="00266B60" w:rsidRDefault="00B770DC" w:rsidP="00B770DC">
      <w:pPr>
        <w:ind w:left="75"/>
        <w:rPr>
          <w:lang w:val="sv-SE"/>
        </w:rPr>
      </w:pPr>
      <w:r w:rsidRPr="00266B60">
        <w:rPr>
          <w:lang w:val="sv-SE"/>
        </w:rPr>
        <w:t>c) (x</w:t>
      </w:r>
      <w:r w:rsidRPr="00266B60">
        <w:rPr>
          <w:vertAlign w:val="superscript"/>
          <w:lang w:val="sv-SE"/>
        </w:rPr>
        <w:t xml:space="preserve">2 </w:t>
      </w:r>
      <w:r w:rsidRPr="00266B60">
        <w:rPr>
          <w:lang w:val="sv-SE"/>
        </w:rPr>
        <w:t>- 4) + (x - 2)(3x - 2) = 0</w:t>
      </w:r>
    </w:p>
    <w:p w:rsidR="00B770DC" w:rsidRPr="00266B60" w:rsidRDefault="00B770DC" w:rsidP="00B770DC">
      <w:pPr>
        <w:rPr>
          <w:lang w:val="sv-SE"/>
        </w:rPr>
      </w:pPr>
      <w:r w:rsidRPr="00266B60">
        <w:rPr>
          <w:b/>
          <w:lang w:val="sv-SE"/>
        </w:rPr>
        <w:t xml:space="preserve">Bài 2 </w:t>
      </w:r>
      <w:r w:rsidRPr="00266B60">
        <w:rPr>
          <w:i/>
          <w:lang w:val="sv-SE"/>
        </w:rPr>
        <w:t xml:space="preserve">( </w:t>
      </w:r>
      <w:r w:rsidR="00D47663">
        <w:rPr>
          <w:i/>
          <w:lang w:val="sv-SE"/>
        </w:rPr>
        <w:t>1</w:t>
      </w:r>
      <w:r w:rsidRPr="00266B60">
        <w:rPr>
          <w:i/>
          <w:lang w:val="sv-SE"/>
        </w:rPr>
        <w:t>,0 điểm):</w:t>
      </w:r>
      <w:r w:rsidRPr="00266B60">
        <w:rPr>
          <w:lang w:val="sv-SE"/>
        </w:rPr>
        <w:t xml:space="preserve"> Giải và biểu diễn tập nghiệm của các bất phương trình trên trục số:</w:t>
      </w:r>
    </w:p>
    <w:p w:rsidR="00B770DC" w:rsidRPr="00266B60" w:rsidRDefault="00B770DC" w:rsidP="00B770DC">
      <w:pPr>
        <w:ind w:left="75"/>
        <w:rPr>
          <w:i/>
          <w:lang w:val="sv-SE"/>
        </w:rPr>
      </w:pPr>
      <w:r w:rsidRPr="00266B60">
        <w:rPr>
          <w:position w:val="-24"/>
        </w:rPr>
        <w:object w:dxaOrig="1400" w:dyaOrig="620">
          <v:shape id="_x0000_i1026" type="#_x0000_t75" style="width:69.75pt;height:30.75pt" o:ole="">
            <v:imagedata r:id="rId8" o:title=""/>
          </v:shape>
          <o:OLEObject Type="Embed" ProgID="Equation.DSMT4" ShapeID="_x0000_i1026" DrawAspect="Content" ObjectID="_1740229978" r:id="rId9"/>
        </w:object>
      </w:r>
    </w:p>
    <w:p w:rsidR="00B770DC" w:rsidRDefault="00B770DC" w:rsidP="00FA7EBF">
      <w:pPr>
        <w:rPr>
          <w:lang w:val="sv-SE"/>
        </w:rPr>
      </w:pPr>
      <w:r w:rsidRPr="00266B60">
        <w:rPr>
          <w:b/>
          <w:lang w:val="sv-SE"/>
        </w:rPr>
        <w:t xml:space="preserve">Bài 3 </w:t>
      </w:r>
      <w:r w:rsidRPr="00266B60">
        <w:rPr>
          <w:i/>
          <w:lang w:val="sv-SE"/>
        </w:rPr>
        <w:t>( 1,0  điểm):</w:t>
      </w:r>
      <w:r w:rsidRPr="00266B60">
        <w:rPr>
          <w:lang w:val="sv-SE"/>
        </w:rPr>
        <w:t>Một người đi xe máy từ A đến B với vận tốc trung bình 40 km/h. Lúc về người ấy đi với vận tốc chậm hơn lúc đi 10 km/h, biết rằng thời gian cả  đi lẫn về hết 3 giờ 30 phút. Tính quãng đường AB.</w:t>
      </w:r>
    </w:p>
    <w:p w:rsidR="00D47663" w:rsidRDefault="00432675" w:rsidP="00D47663">
      <w:pPr>
        <w:ind w:right="72"/>
        <w:jc w:val="both"/>
        <w:rPr>
          <w:lang w:val="fr-FR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113405</wp:posOffset>
            </wp:positionH>
            <wp:positionV relativeFrom="paragraph">
              <wp:posOffset>528955</wp:posOffset>
            </wp:positionV>
            <wp:extent cx="3256280" cy="1306830"/>
            <wp:effectExtent l="0" t="0" r="1270" b="7620"/>
            <wp:wrapSquare wrapText="bothSides"/>
            <wp:docPr id="43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28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7663" w:rsidRPr="00266B60">
        <w:rPr>
          <w:b/>
          <w:lang w:val="sv-SE"/>
        </w:rPr>
        <w:t xml:space="preserve">Bài </w:t>
      </w:r>
      <w:r w:rsidR="00D47663">
        <w:rPr>
          <w:b/>
          <w:lang w:val="sv-SE"/>
        </w:rPr>
        <w:t>4</w:t>
      </w:r>
      <w:r w:rsidR="00D47663" w:rsidRPr="00266B60">
        <w:rPr>
          <w:i/>
          <w:lang w:val="sv-SE"/>
        </w:rPr>
        <w:t>(</w:t>
      </w:r>
      <w:r w:rsidR="00D47663">
        <w:rPr>
          <w:i/>
          <w:lang w:val="sv-SE"/>
        </w:rPr>
        <w:t>1</w:t>
      </w:r>
      <w:r w:rsidR="00D47663" w:rsidRPr="00266B60">
        <w:rPr>
          <w:i/>
          <w:lang w:val="sv-SE"/>
        </w:rPr>
        <w:t>,0  điểm):</w:t>
      </w:r>
      <w:r w:rsidR="00D47663" w:rsidRPr="00FA7EBF">
        <w:t xml:space="preserve"> </w:t>
      </w:r>
      <w:r w:rsidR="00D47663" w:rsidRPr="00266B60">
        <w:rPr>
          <w:b/>
          <w:lang w:val="sv-SE"/>
        </w:rPr>
        <w:t xml:space="preserve"> </w:t>
      </w:r>
      <w:r w:rsidR="00D47663" w:rsidRPr="000E2301">
        <w:t>Giá một cái máy lạnh là 5 triệu đồng.Trong đợt khuyến mãi, giá của cái máy lạnh trên được giảm giá 10%, sau đó vài ngày giá của cái máy lạnh đó tiếp tục được giảm 5% so với giá sau khi được giảm lần thứ nhất. Hỏi giá của cái máy lạnh sau hai lần giảm giá là bao nhiêu?</w:t>
      </w:r>
    </w:p>
    <w:p w:rsidR="00D47663" w:rsidRPr="00552864" w:rsidRDefault="00D47663" w:rsidP="00D47663">
      <w:pPr>
        <w:tabs>
          <w:tab w:val="left" w:pos="5040"/>
        </w:tabs>
        <w:spacing w:line="276" w:lineRule="auto"/>
      </w:pPr>
      <w:r w:rsidRPr="00552864">
        <w:rPr>
          <w:b/>
        </w:rPr>
        <w:t xml:space="preserve"> </w:t>
      </w:r>
      <w:r w:rsidRPr="00266B60">
        <w:rPr>
          <w:b/>
          <w:lang w:val="sv-SE"/>
        </w:rPr>
        <w:t>Bài</w:t>
      </w:r>
      <w:r>
        <w:rPr>
          <w:b/>
          <w:lang w:val="en-US"/>
        </w:rPr>
        <w:t xml:space="preserve"> 5</w:t>
      </w:r>
      <w:r w:rsidRPr="00552864">
        <w:rPr>
          <w:b/>
        </w:rPr>
        <w:t>: (1</w:t>
      </w:r>
      <w:r>
        <w:rPr>
          <w:b/>
          <w:lang w:val="en-US"/>
        </w:rPr>
        <w:t>,0</w:t>
      </w:r>
      <w:r w:rsidRPr="00552864">
        <w:rPr>
          <w:b/>
        </w:rPr>
        <w:t xml:space="preserve">điểm) </w:t>
      </w:r>
      <w:r w:rsidRPr="00552864">
        <w:t>Một người đã đánh quả cầu lông ở vị trí điểm F rơi xuống đất tại vị trí điểm A. Cho biết hai tam giác AMN và ADF có các kích thước như hình. Tính khoảng cách DF.</w:t>
      </w:r>
    </w:p>
    <w:p w:rsidR="00D47663" w:rsidRPr="00266B60" w:rsidRDefault="00D47663" w:rsidP="00FA7EBF">
      <w:pPr>
        <w:rPr>
          <w:lang w:val="sv-SE"/>
        </w:rPr>
      </w:pPr>
    </w:p>
    <w:p w:rsidR="009F08C1" w:rsidRPr="00080997" w:rsidRDefault="009F08C1" w:rsidP="009F08C1">
      <w:pPr>
        <w:rPr>
          <w:sz w:val="28"/>
          <w:szCs w:val="28"/>
        </w:rPr>
      </w:pPr>
      <w:r w:rsidRPr="00080997">
        <w:rPr>
          <w:b/>
          <w:bCs/>
          <w:sz w:val="28"/>
          <w:szCs w:val="28"/>
          <w:u w:val="single"/>
        </w:rPr>
        <w:t xml:space="preserve">Bài </w:t>
      </w:r>
      <w:r w:rsidR="00D47663">
        <w:rPr>
          <w:b/>
          <w:bCs/>
          <w:sz w:val="28"/>
          <w:szCs w:val="28"/>
          <w:u w:val="single"/>
          <w:lang w:val="en-US"/>
        </w:rPr>
        <w:t>6</w:t>
      </w:r>
      <w:r w:rsidRPr="00266B60">
        <w:rPr>
          <w:i/>
          <w:lang w:val="sv-SE"/>
        </w:rPr>
        <w:t xml:space="preserve">( </w:t>
      </w:r>
      <w:r>
        <w:rPr>
          <w:i/>
          <w:lang w:val="sv-SE"/>
        </w:rPr>
        <w:t>3</w:t>
      </w:r>
      <w:r w:rsidRPr="00266B60">
        <w:rPr>
          <w:i/>
          <w:lang w:val="sv-SE"/>
        </w:rPr>
        <w:t>,0  điểm):</w:t>
      </w:r>
      <w:r w:rsidRPr="00080997">
        <w:rPr>
          <w:b/>
          <w:sz w:val="28"/>
          <w:szCs w:val="28"/>
        </w:rPr>
        <w:t xml:space="preserve"> </w:t>
      </w:r>
      <w:r w:rsidRPr="00080997">
        <w:rPr>
          <w:sz w:val="28"/>
          <w:szCs w:val="28"/>
        </w:rPr>
        <w:t xml:space="preserve"> Cho tam giác ABC vuông tại A, vẽ đường cao AH  (H</w:t>
      </w:r>
      <w:r w:rsidRPr="00080997">
        <w:rPr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740229979" r:id="rId12"/>
        </w:object>
      </w:r>
      <w:r w:rsidRPr="00080997">
        <w:rPr>
          <w:sz w:val="28"/>
          <w:szCs w:val="28"/>
        </w:rPr>
        <w:t xml:space="preserve">BC). </w:t>
      </w:r>
    </w:p>
    <w:p w:rsidR="009F08C1" w:rsidRPr="00080997" w:rsidRDefault="009F08C1" w:rsidP="009F08C1">
      <w:pPr>
        <w:tabs>
          <w:tab w:val="left" w:pos="2694"/>
          <w:tab w:val="left" w:pos="5812"/>
          <w:tab w:val="right" w:pos="9923"/>
        </w:tabs>
        <w:ind w:left="285"/>
        <w:rPr>
          <w:sz w:val="28"/>
          <w:szCs w:val="28"/>
        </w:rPr>
      </w:pPr>
      <w:r w:rsidRPr="00080997">
        <w:rPr>
          <w:sz w:val="28"/>
          <w:szCs w:val="28"/>
        </w:rPr>
        <w:t xml:space="preserve">  a)  Chứng minh: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 xml:space="preserve">HBA </w:t>
      </w:r>
      <w:r w:rsidR="00432675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52400" cy="114300"/>
            <wp:effectExtent l="0" t="0" r="0" b="0"/>
            <wp:docPr id="6" name="Picture 1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b/>
          <w:bCs/>
          <w:sz w:val="28"/>
          <w:szCs w:val="28"/>
        </w:rPr>
        <w:t xml:space="preserve">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 xml:space="preserve">ABC .                                                </w:t>
      </w:r>
    </w:p>
    <w:p w:rsidR="009F08C1" w:rsidRPr="00080997" w:rsidRDefault="009F08C1" w:rsidP="009F08C1">
      <w:pPr>
        <w:tabs>
          <w:tab w:val="left" w:pos="2694"/>
          <w:tab w:val="left" w:pos="5812"/>
          <w:tab w:val="right" w:pos="9923"/>
        </w:tabs>
        <w:ind w:left="285"/>
        <w:rPr>
          <w:sz w:val="28"/>
          <w:szCs w:val="28"/>
        </w:rPr>
      </w:pPr>
      <w:r w:rsidRPr="00080997">
        <w:rPr>
          <w:sz w:val="28"/>
          <w:szCs w:val="28"/>
        </w:rPr>
        <w:t xml:space="preserve">  b)  Chứng minh: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 xml:space="preserve">HBA </w:t>
      </w:r>
      <w:r w:rsidR="00432675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52400" cy="114300"/>
            <wp:effectExtent l="0" t="0" r="0" b="0"/>
            <wp:docPr id="9" name="Picture 1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b/>
          <w:bCs/>
          <w:sz w:val="28"/>
          <w:szCs w:val="28"/>
        </w:rPr>
        <w:t xml:space="preserve">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>HAC  suy ra AH</w:t>
      </w:r>
      <w:r w:rsidRPr="00080997">
        <w:rPr>
          <w:sz w:val="28"/>
          <w:szCs w:val="28"/>
          <w:vertAlign w:val="superscript"/>
        </w:rPr>
        <w:t>2</w:t>
      </w:r>
      <w:r w:rsidRPr="00080997">
        <w:rPr>
          <w:sz w:val="28"/>
          <w:szCs w:val="28"/>
        </w:rPr>
        <w:t xml:space="preserve"> = BH.HC            </w:t>
      </w:r>
    </w:p>
    <w:p w:rsidR="009F08C1" w:rsidRPr="00080997" w:rsidRDefault="009F08C1" w:rsidP="009F08C1">
      <w:pPr>
        <w:ind w:left="285"/>
        <w:rPr>
          <w:sz w:val="28"/>
          <w:szCs w:val="28"/>
        </w:rPr>
      </w:pPr>
      <w:r w:rsidRPr="00080997">
        <w:rPr>
          <w:sz w:val="28"/>
          <w:szCs w:val="28"/>
        </w:rPr>
        <w:t xml:space="preserve">  c)  Kẻ HD</w:t>
      </w:r>
      <w:r w:rsidRPr="00080997">
        <w:rPr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6" o:title=""/>
          </v:shape>
          <o:OLEObject Type="Embed" ProgID="Equation.DSMT4" ShapeID="_x0000_i1028" DrawAspect="Content" ObjectID="_1740229980" r:id="rId17"/>
        </w:object>
      </w:r>
      <w:r w:rsidRPr="00080997">
        <w:rPr>
          <w:sz w:val="28"/>
          <w:szCs w:val="28"/>
        </w:rPr>
        <w:t>AB và HE</w:t>
      </w:r>
      <w:r w:rsidRPr="00080997">
        <w:rPr>
          <w:position w:val="-4"/>
          <w:sz w:val="28"/>
          <w:szCs w:val="28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740229981" r:id="rId18"/>
        </w:object>
      </w:r>
      <w:r w:rsidRPr="00080997">
        <w:rPr>
          <w:sz w:val="28"/>
          <w:szCs w:val="28"/>
        </w:rPr>
        <w:t>AC (D</w:t>
      </w:r>
      <w:r w:rsidRPr="00080997">
        <w:rPr>
          <w:position w:val="-4"/>
          <w:sz w:val="28"/>
          <w:szCs w:val="28"/>
        </w:rPr>
        <w:object w:dxaOrig="200" w:dyaOrig="200">
          <v:shape id="_x0000_i1030" type="#_x0000_t75" style="width:9pt;height:9.75pt" o:ole="">
            <v:imagedata r:id="rId19" o:title=""/>
          </v:shape>
          <o:OLEObject Type="Embed" ProgID="Equation.DSMT4" ShapeID="_x0000_i1030" DrawAspect="Content" ObjectID="_1740229982" r:id="rId20"/>
        </w:object>
      </w:r>
      <w:r w:rsidRPr="00080997">
        <w:rPr>
          <w:sz w:val="28"/>
          <w:szCs w:val="28"/>
        </w:rPr>
        <w:t>AB, E</w:t>
      </w:r>
      <w:r w:rsidRPr="00080997">
        <w:rPr>
          <w:position w:val="-4"/>
          <w:sz w:val="28"/>
          <w:szCs w:val="28"/>
        </w:rPr>
        <w:object w:dxaOrig="200" w:dyaOrig="200">
          <v:shape id="_x0000_i1031" type="#_x0000_t75" style="width:9pt;height:9.75pt" o:ole="">
            <v:imagedata r:id="rId19" o:title=""/>
          </v:shape>
          <o:OLEObject Type="Embed" ProgID="Equation.DSMT4" ShapeID="_x0000_i1031" DrawAspect="Content" ObjectID="_1740229983" r:id="rId21"/>
        </w:object>
      </w:r>
      <w:r w:rsidRPr="00080997">
        <w:rPr>
          <w:sz w:val="28"/>
          <w:szCs w:val="28"/>
        </w:rPr>
        <w:t xml:space="preserve">AC). Chứng minh: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 xml:space="preserve">AED </w:t>
      </w:r>
      <w:r w:rsidR="00432675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52400" cy="114300"/>
            <wp:effectExtent l="0" t="0" r="0" b="0"/>
            <wp:docPr id="16" name="Picture 1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b/>
          <w:bCs/>
          <w:sz w:val="28"/>
          <w:szCs w:val="28"/>
        </w:rPr>
        <w:t xml:space="preserve"> </w:t>
      </w:r>
      <w:r w:rsidR="00432675">
        <w:rPr>
          <w:noProof/>
          <w:position w:val="-4"/>
          <w:sz w:val="28"/>
          <w:szCs w:val="28"/>
          <w:lang w:val="en-US" w:eastAsia="en-US"/>
        </w:rPr>
        <w:drawing>
          <wp:inline distT="0" distB="0" distL="0" distR="0">
            <wp:extent cx="142875" cy="161925"/>
            <wp:effectExtent l="0" t="0" r="9525" b="9525"/>
            <wp:docPr id="1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997">
        <w:rPr>
          <w:sz w:val="28"/>
          <w:szCs w:val="28"/>
        </w:rPr>
        <w:t xml:space="preserve">ABC                                                 </w:t>
      </w:r>
    </w:p>
    <w:p w:rsidR="002F1EBB" w:rsidRDefault="002F1EBB" w:rsidP="00B770DC">
      <w:pPr>
        <w:ind w:right="72"/>
        <w:jc w:val="both"/>
        <w:rPr>
          <w:b/>
          <w:lang w:val="fr-FR"/>
        </w:rPr>
      </w:pPr>
    </w:p>
    <w:p w:rsidR="00B770DC" w:rsidRPr="00FE727E" w:rsidRDefault="00B770DC" w:rsidP="00B770DC">
      <w:pPr>
        <w:ind w:right="72"/>
        <w:jc w:val="center"/>
      </w:pP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t xml:space="preserve"> Hết </w:t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  <w:r w:rsidRPr="00266B60">
        <w:rPr>
          <w:lang w:val="fr-FR"/>
        </w:rPr>
        <w:sym w:font="Symbol" w:char="F0BE"/>
      </w:r>
    </w:p>
    <w:p w:rsidR="00B770DC" w:rsidRPr="00266B60" w:rsidRDefault="002F1EBB" w:rsidP="00B770DC">
      <w:pPr>
        <w:jc w:val="center"/>
        <w:rPr>
          <w:b/>
          <w:lang w:val="pt-BR"/>
        </w:rPr>
      </w:pPr>
      <w:r>
        <w:rPr>
          <w:b/>
          <w:lang w:val="pt-BR"/>
        </w:rPr>
        <w:br w:type="page"/>
      </w:r>
      <w:r w:rsidR="00B770DC" w:rsidRPr="00266B60">
        <w:rPr>
          <w:b/>
          <w:lang w:val="pt-BR"/>
        </w:rPr>
        <w:lastRenderedPageBreak/>
        <w:t>ĐÁP ÁN</w:t>
      </w:r>
    </w:p>
    <w:p w:rsidR="00B770DC" w:rsidRPr="00266B60" w:rsidRDefault="00B770DC" w:rsidP="00B770DC">
      <w:pPr>
        <w:jc w:val="center"/>
        <w:rPr>
          <w:b/>
          <w:i/>
          <w:u w:val="single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8"/>
        <w:gridCol w:w="854"/>
        <w:gridCol w:w="7029"/>
        <w:gridCol w:w="1047"/>
      </w:tblGrid>
      <w:tr w:rsidR="00B770DC" w:rsidRPr="00266B60" w:rsidTr="00D47663">
        <w:tc>
          <w:tcPr>
            <w:tcW w:w="1068" w:type="dxa"/>
          </w:tcPr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Bài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Câu</w:t>
            </w:r>
          </w:p>
        </w:tc>
        <w:tc>
          <w:tcPr>
            <w:tcW w:w="7029" w:type="dxa"/>
            <w:tcBorders>
              <w:bottom w:val="single" w:sz="4" w:space="0" w:color="auto"/>
            </w:tcBorders>
          </w:tcPr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Nội dung</w:t>
            </w:r>
          </w:p>
        </w:tc>
        <w:tc>
          <w:tcPr>
            <w:tcW w:w="1047" w:type="dxa"/>
            <w:tcBorders>
              <w:bottom w:val="single" w:sz="4" w:space="0" w:color="auto"/>
            </w:tcBorders>
          </w:tcPr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Điểm</w:t>
            </w:r>
          </w:p>
        </w:tc>
      </w:tr>
      <w:tr w:rsidR="00B770DC" w:rsidRPr="00266B60" w:rsidTr="00D47663">
        <w:trPr>
          <w:trHeight w:val="669"/>
        </w:trPr>
        <w:tc>
          <w:tcPr>
            <w:tcW w:w="1068" w:type="dxa"/>
            <w:vMerge w:val="restart"/>
          </w:tcPr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1</w:t>
            </w:r>
          </w:p>
          <w:p w:rsidR="00B770DC" w:rsidRPr="00266B60" w:rsidRDefault="00B770DC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( 3 điểm)</w:t>
            </w: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  <w:p w:rsidR="00B770DC" w:rsidRPr="00266B60" w:rsidRDefault="00B770DC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bottom w:val="dotted" w:sz="4" w:space="0" w:color="auto"/>
            </w:tcBorders>
          </w:tcPr>
          <w:p w:rsidR="00B770DC" w:rsidRPr="00266B60" w:rsidRDefault="00B770DC" w:rsidP="00541534">
            <w:pPr>
              <w:jc w:val="center"/>
            </w:pPr>
            <w:r w:rsidRPr="00266B60">
              <w:t>a</w:t>
            </w:r>
          </w:p>
        </w:tc>
        <w:tc>
          <w:tcPr>
            <w:tcW w:w="7029" w:type="dxa"/>
            <w:tcBorders>
              <w:bottom w:val="dotted" w:sz="4" w:space="0" w:color="auto"/>
            </w:tcBorders>
          </w:tcPr>
          <w:p w:rsidR="00B770DC" w:rsidRPr="00266B60" w:rsidRDefault="00B770DC" w:rsidP="00541534">
            <w:r w:rsidRPr="00266B60">
              <w:rPr>
                <w:lang w:val="de-DE"/>
              </w:rPr>
              <w:t>7 + 2x = 32 – 3x</w:t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</w:p>
          <w:p w:rsidR="00B770DC" w:rsidRPr="00266B60" w:rsidRDefault="00B770DC" w:rsidP="00541534">
            <w:r w:rsidRPr="00266B60">
              <w:rPr>
                <w:position w:val="-6"/>
              </w:rPr>
              <w:object w:dxaOrig="1880" w:dyaOrig="279">
                <v:shape id="_x0000_i1039" type="#_x0000_t75" style="width:93.75pt;height:14.25pt" o:ole="">
                  <v:imagedata r:id="rId22" o:title=""/>
                </v:shape>
                <o:OLEObject Type="Embed" ProgID="Equation.DSMT4" ShapeID="_x0000_i1039" DrawAspect="Content" ObjectID="_1740229984" r:id="rId23"/>
              </w:object>
            </w:r>
            <w:r w:rsidRPr="00266B60">
              <w:t xml:space="preserve"> </w:t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</w:p>
          <w:p w:rsidR="00B770DC" w:rsidRPr="00266B60" w:rsidRDefault="00B770DC" w:rsidP="00541534">
            <w:r w:rsidRPr="00266B60">
              <w:rPr>
                <w:position w:val="-6"/>
              </w:rPr>
              <w:object w:dxaOrig="1100" w:dyaOrig="279">
                <v:shape id="_x0000_i1040" type="#_x0000_t75" style="width:54.75pt;height:14.25pt" o:ole="">
                  <v:imagedata r:id="rId24" o:title=""/>
                </v:shape>
                <o:OLEObject Type="Embed" ProgID="Equation.DSMT4" ShapeID="_x0000_i1040" DrawAspect="Content" ObjectID="_1740229985" r:id="rId25"/>
              </w:object>
            </w:r>
          </w:p>
          <w:p w:rsidR="00B770DC" w:rsidRPr="00266B60" w:rsidRDefault="00B770DC" w:rsidP="00541534">
            <w:r w:rsidRPr="00266B60">
              <w:rPr>
                <w:position w:val="-6"/>
              </w:rPr>
              <w:object w:dxaOrig="859" w:dyaOrig="279">
                <v:shape id="_x0000_i1041" type="#_x0000_t75" style="width:42.75pt;height:14.25pt" o:ole="">
                  <v:imagedata r:id="rId26" o:title=""/>
                </v:shape>
                <o:OLEObject Type="Embed" ProgID="Equation.DSMT4" ShapeID="_x0000_i1041" DrawAspect="Content" ObjectID="_1740229986" r:id="rId27"/>
              </w:object>
            </w:r>
            <w:r w:rsidRPr="00266B60">
              <w:tab/>
            </w:r>
          </w:p>
          <w:p w:rsidR="00B770DC" w:rsidRPr="00266B60" w:rsidRDefault="00B770DC" w:rsidP="00541534">
            <w:pPr>
              <w:ind w:hanging="9"/>
            </w:pPr>
            <w:r w:rsidRPr="00266B60">
              <w:t>Vậy phương trình có một nghiệm x = 5</w:t>
            </w:r>
            <w:r w:rsidRPr="00266B60">
              <w:tab/>
            </w: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:rsidR="00B770DC" w:rsidRPr="00266B60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</w:tc>
      </w:tr>
      <w:tr w:rsidR="00B770DC" w:rsidRPr="00266B60" w:rsidTr="00D47663">
        <w:trPr>
          <w:trHeight w:val="1669"/>
        </w:trPr>
        <w:tc>
          <w:tcPr>
            <w:tcW w:w="1068" w:type="dxa"/>
            <w:vMerge/>
          </w:tcPr>
          <w:p w:rsidR="00B770DC" w:rsidRPr="00266B60" w:rsidRDefault="00B770DC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</w:tcPr>
          <w:p w:rsidR="00B770DC" w:rsidRPr="00266B60" w:rsidRDefault="00B770DC" w:rsidP="00541534">
            <w:pPr>
              <w:jc w:val="center"/>
            </w:pPr>
            <w:r w:rsidRPr="00266B60">
              <w:t>b</w:t>
            </w:r>
          </w:p>
          <w:p w:rsidR="00B770DC" w:rsidRPr="00266B60" w:rsidRDefault="00B770DC" w:rsidP="00541534">
            <w:pPr>
              <w:jc w:val="center"/>
            </w:pPr>
          </w:p>
        </w:tc>
        <w:tc>
          <w:tcPr>
            <w:tcW w:w="7029" w:type="dxa"/>
            <w:tcBorders>
              <w:top w:val="dotted" w:sz="4" w:space="0" w:color="auto"/>
              <w:bottom w:val="dotted" w:sz="4" w:space="0" w:color="auto"/>
            </w:tcBorders>
          </w:tcPr>
          <w:p w:rsidR="00BC551B" w:rsidRPr="004709E9" w:rsidRDefault="00BC551B" w:rsidP="00BC551B">
            <w:pPr>
              <w:rPr>
                <w:b/>
                <w:sz w:val="28"/>
                <w:szCs w:val="28"/>
              </w:rPr>
            </w:pPr>
            <w:r w:rsidRPr="004709E9">
              <w:rPr>
                <w:b/>
                <w:position w:val="-24"/>
                <w:sz w:val="28"/>
                <w:szCs w:val="28"/>
              </w:rPr>
              <w:object w:dxaOrig="2180" w:dyaOrig="620">
                <v:shape id="_x0000_i1042" type="#_x0000_t75" style="width:108.75pt;height:30.75pt" o:ole="">
                  <v:imagedata r:id="rId6" o:title=""/>
                </v:shape>
                <o:OLEObject Type="Embed" ProgID="Equation.3" ShapeID="_x0000_i1042" DrawAspect="Content" ObjectID="_1740229987" r:id="rId28"/>
              </w:object>
            </w:r>
            <w:r w:rsidRPr="004709E9">
              <w:rPr>
                <w:b/>
                <w:sz w:val="28"/>
                <w:szCs w:val="28"/>
              </w:rPr>
              <w:t>(1)</w:t>
            </w:r>
          </w:p>
          <w:p w:rsidR="00BC551B" w:rsidRPr="004709E9" w:rsidRDefault="00BC551B" w:rsidP="00BC551B">
            <w:pPr>
              <w:rPr>
                <w:b/>
                <w:sz w:val="28"/>
                <w:szCs w:val="28"/>
              </w:rPr>
            </w:pPr>
            <w:r w:rsidRPr="004709E9">
              <w:rPr>
                <w:b/>
                <w:sz w:val="28"/>
                <w:szCs w:val="28"/>
              </w:rPr>
              <w:t xml:space="preserve">ĐKXĐ x </w:t>
            </w:r>
            <w:r w:rsidRPr="004709E9">
              <w:rPr>
                <w:b/>
                <w:position w:val="-4"/>
                <w:sz w:val="28"/>
                <w:szCs w:val="28"/>
              </w:rPr>
              <w:object w:dxaOrig="220" w:dyaOrig="220">
                <v:shape id="_x0000_i1043" type="#_x0000_t75" style="width:11.25pt;height:11.25pt" o:ole="">
                  <v:imagedata r:id="rId29" o:title=""/>
                </v:shape>
                <o:OLEObject Type="Embed" ProgID="Equation.DSMT4" ShapeID="_x0000_i1043" DrawAspect="Content" ObjectID="_1740229988" r:id="rId30"/>
              </w:object>
            </w:r>
            <w:r w:rsidRPr="004709E9">
              <w:rPr>
                <w:b/>
                <w:sz w:val="28"/>
                <w:szCs w:val="28"/>
              </w:rPr>
              <w:t xml:space="preserve"> 3 và x </w:t>
            </w:r>
            <w:r w:rsidRPr="004709E9">
              <w:rPr>
                <w:b/>
                <w:position w:val="-4"/>
                <w:sz w:val="28"/>
                <w:szCs w:val="28"/>
              </w:rPr>
              <w:object w:dxaOrig="220" w:dyaOrig="220">
                <v:shape id="_x0000_i1044" type="#_x0000_t75" style="width:11.25pt;height:11.25pt" o:ole="">
                  <v:imagedata r:id="rId29" o:title=""/>
                </v:shape>
                <o:OLEObject Type="Embed" ProgID="Equation.DSMT4" ShapeID="_x0000_i1044" DrawAspect="Content" ObjectID="_1740229989" r:id="rId31"/>
              </w:object>
            </w:r>
            <w:r w:rsidRPr="004709E9">
              <w:rPr>
                <w:b/>
                <w:sz w:val="28"/>
                <w:szCs w:val="28"/>
              </w:rPr>
              <w:t xml:space="preserve"> - 3</w:t>
            </w:r>
          </w:p>
          <w:p w:rsidR="00BC551B" w:rsidRPr="004709E9" w:rsidRDefault="00BC551B" w:rsidP="00BC551B">
            <w:pPr>
              <w:rPr>
                <w:b/>
                <w:sz w:val="28"/>
                <w:szCs w:val="28"/>
              </w:rPr>
            </w:pPr>
            <w:r w:rsidRPr="004709E9">
              <w:rPr>
                <w:b/>
                <w:sz w:val="28"/>
                <w:szCs w:val="28"/>
              </w:rPr>
              <w:t xml:space="preserve">(1) </w:t>
            </w:r>
            <w:r w:rsidRPr="004709E9">
              <w:rPr>
                <w:b/>
                <w:position w:val="-6"/>
                <w:sz w:val="28"/>
                <w:szCs w:val="28"/>
              </w:rPr>
              <w:object w:dxaOrig="340" w:dyaOrig="240">
                <v:shape id="_x0000_i1045" type="#_x0000_t75" style="width:17.25pt;height:12pt" o:ole="">
                  <v:imagedata r:id="rId32" o:title=""/>
                </v:shape>
                <o:OLEObject Type="Embed" ProgID="Equation.DSMT4" ShapeID="_x0000_i1045" DrawAspect="Content" ObjectID="_1740229990" r:id="rId33"/>
              </w:object>
            </w:r>
            <w:r w:rsidRPr="004709E9">
              <w:rPr>
                <w:b/>
                <w:position w:val="-24"/>
                <w:sz w:val="28"/>
                <w:szCs w:val="28"/>
              </w:rPr>
              <w:object w:dxaOrig="2760" w:dyaOrig="660">
                <v:shape id="_x0000_i1046" type="#_x0000_t75" style="width:138pt;height:33pt" o:ole="">
                  <v:imagedata r:id="rId34" o:title=""/>
                </v:shape>
                <o:OLEObject Type="Embed" ProgID="Equation.3" ShapeID="_x0000_i1046" DrawAspect="Content" ObjectID="_1740229991" r:id="rId35"/>
              </w:object>
            </w:r>
          </w:p>
          <w:p w:rsidR="00BC551B" w:rsidRPr="004709E9" w:rsidRDefault="00BC551B" w:rsidP="00BC551B">
            <w:pPr>
              <w:rPr>
                <w:b/>
                <w:sz w:val="28"/>
                <w:szCs w:val="28"/>
              </w:rPr>
            </w:pPr>
            <w:r w:rsidRPr="004709E9">
              <w:rPr>
                <w:b/>
                <w:sz w:val="28"/>
                <w:szCs w:val="28"/>
              </w:rPr>
              <w:t>Suy ra 8x = - 8</w:t>
            </w:r>
          </w:p>
          <w:p w:rsidR="00BC551B" w:rsidRPr="004709E9" w:rsidRDefault="00BC551B" w:rsidP="00BC551B">
            <w:pPr>
              <w:rPr>
                <w:b/>
                <w:sz w:val="28"/>
                <w:szCs w:val="28"/>
              </w:rPr>
            </w:pPr>
            <w:r w:rsidRPr="004709E9">
              <w:rPr>
                <w:b/>
                <w:position w:val="-6"/>
                <w:sz w:val="28"/>
                <w:szCs w:val="28"/>
              </w:rPr>
              <w:object w:dxaOrig="340" w:dyaOrig="240">
                <v:shape id="_x0000_i1047" type="#_x0000_t75" style="width:17.25pt;height:12pt" o:ole="">
                  <v:imagedata r:id="rId32" o:title=""/>
                </v:shape>
                <o:OLEObject Type="Embed" ProgID="Equation.DSMT4" ShapeID="_x0000_i1047" DrawAspect="Content" ObjectID="_1740229992" r:id="rId36"/>
              </w:object>
            </w:r>
            <w:r w:rsidRPr="004709E9">
              <w:rPr>
                <w:b/>
                <w:sz w:val="28"/>
                <w:szCs w:val="28"/>
              </w:rPr>
              <w:t xml:space="preserve"> x = -1(thỏa ĐKXĐ)</w:t>
            </w:r>
          </w:p>
          <w:p w:rsidR="00B770DC" w:rsidRPr="00266B60" w:rsidRDefault="00BC551B" w:rsidP="00BC551B">
            <w:r w:rsidRPr="004709E9">
              <w:rPr>
                <w:b/>
                <w:sz w:val="28"/>
                <w:szCs w:val="28"/>
              </w:rPr>
              <w:t>Vậy tập nghiệm của phương trình là S = {- 1}</w:t>
            </w:r>
            <w:r w:rsidR="00B770DC" w:rsidRPr="00266B60">
              <w:tab/>
            </w: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:rsidR="00B770DC" w:rsidRPr="00266B60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BC551B" w:rsidRDefault="00B770DC" w:rsidP="00541534">
            <w:pPr>
              <w:rPr>
                <w:kern w:val="16"/>
                <w:lang w:val="en-US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</w:tc>
      </w:tr>
      <w:tr w:rsidR="00B770DC" w:rsidRPr="00266B60" w:rsidTr="00D47663">
        <w:trPr>
          <w:trHeight w:val="1669"/>
        </w:trPr>
        <w:tc>
          <w:tcPr>
            <w:tcW w:w="1068" w:type="dxa"/>
            <w:vMerge/>
          </w:tcPr>
          <w:p w:rsidR="00B770DC" w:rsidRPr="00266B60" w:rsidRDefault="00B770DC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</w:tcPr>
          <w:p w:rsidR="00B770DC" w:rsidRPr="00266B60" w:rsidRDefault="00B770DC" w:rsidP="00541534">
            <w:pPr>
              <w:jc w:val="center"/>
            </w:pPr>
          </w:p>
          <w:p w:rsidR="00B770DC" w:rsidRPr="00266B60" w:rsidRDefault="00B770DC" w:rsidP="00541534">
            <w:pPr>
              <w:jc w:val="center"/>
            </w:pPr>
            <w:r w:rsidRPr="00266B60">
              <w:t>c</w:t>
            </w:r>
          </w:p>
        </w:tc>
        <w:tc>
          <w:tcPr>
            <w:tcW w:w="7029" w:type="dxa"/>
            <w:tcBorders>
              <w:top w:val="dotted" w:sz="4" w:space="0" w:color="auto"/>
              <w:bottom w:val="single" w:sz="4" w:space="0" w:color="auto"/>
            </w:tcBorders>
          </w:tcPr>
          <w:p w:rsidR="00B770DC" w:rsidRPr="00266B60" w:rsidRDefault="00B770DC" w:rsidP="00541534">
            <w:r w:rsidRPr="00266B60">
              <w:t>(x</w:t>
            </w:r>
            <w:r w:rsidRPr="00266B60">
              <w:rPr>
                <w:vertAlign w:val="superscript"/>
              </w:rPr>
              <w:t xml:space="preserve">2 </w:t>
            </w:r>
            <w:r w:rsidRPr="00266B60">
              <w:t>- 4) + (x - 2)(3x - 2) = 0</w:t>
            </w:r>
          </w:p>
          <w:p w:rsidR="00B770DC" w:rsidRPr="00266B60" w:rsidRDefault="00B770DC" w:rsidP="00541534">
            <w:r w:rsidRPr="00266B60">
              <w:sym w:font="Symbol" w:char="F0DB"/>
            </w:r>
            <w:r w:rsidRPr="00266B60">
              <w:t xml:space="preserve"> (x - 2) (x + 2)  + (x - 2)(3x - 2) = 0</w:t>
            </w:r>
          </w:p>
          <w:p w:rsidR="00B770DC" w:rsidRPr="00266B60" w:rsidRDefault="00B770DC" w:rsidP="00541534">
            <w:r w:rsidRPr="00266B60">
              <w:sym w:font="Symbol" w:char="F0DB"/>
            </w:r>
            <w:r w:rsidRPr="00266B60">
              <w:t xml:space="preserve"> (x - 2)(x + 2 + 3x - 2)   = 0</w:t>
            </w:r>
          </w:p>
          <w:p w:rsidR="00B770DC" w:rsidRPr="00266B60" w:rsidRDefault="00B770DC" w:rsidP="00541534">
            <w:r w:rsidRPr="00266B60">
              <w:sym w:font="Symbol" w:char="F0DB"/>
            </w:r>
            <w:r w:rsidRPr="00266B60">
              <w:t xml:space="preserve"> 4x(x - 2)  = 0</w:t>
            </w:r>
          </w:p>
          <w:p w:rsidR="00B770DC" w:rsidRPr="00266B60" w:rsidRDefault="00432675" w:rsidP="00541534"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76225</wp:posOffset>
                      </wp:positionH>
                      <wp:positionV relativeFrom="paragraph">
                        <wp:posOffset>75565</wp:posOffset>
                      </wp:positionV>
                      <wp:extent cx="114300" cy="372745"/>
                      <wp:effectExtent l="9525" t="8890" r="9525" b="8890"/>
                      <wp:wrapNone/>
                      <wp:docPr id="27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" cy="372745"/>
                                <a:chOff x="997" y="7730"/>
                                <a:chExt cx="180" cy="587"/>
                              </a:xfrm>
                            </wpg:grpSpPr>
                            <wps:wsp>
                              <wps:cNvPr id="28" name="Line 3"/>
                              <wps:cNvCnPr/>
                              <wps:spPr bwMode="auto">
                                <a:xfrm>
                                  <a:off x="997" y="7730"/>
                                  <a:ext cx="0" cy="5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4"/>
                              <wps:cNvCnPr/>
                              <wps:spPr bwMode="auto">
                                <a:xfrm>
                                  <a:off x="997" y="77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5"/>
                              <wps:cNvCnPr/>
                              <wps:spPr bwMode="auto">
                                <a:xfrm>
                                  <a:off x="997" y="8317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21.75pt;margin-top:5.95pt;width:9pt;height:29.35pt;z-index:251654144" coordorigin="997,7730" coordsize="180,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">
                      <v:line id="Line 3" o:spid="_x0000_s1027" style="position:absolute;visibility:visible;mso-wrap-style:square" from="997,7730" to="997,8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4" o:spid="_x0000_s1028" style="position:absolute;visibility:visible;mso-wrap-style:square" from="997,7732" to="1177,7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5" o:spid="_x0000_s1029" style="position:absolute;visibility:visible;mso-wrap-style:square" from="997,8317" to="1177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</v:group>
                  </w:pict>
                </mc:Fallback>
              </mc:AlternateContent>
            </w:r>
            <w:r w:rsidR="00B770DC" w:rsidRPr="00266B60">
              <w:t xml:space="preserve">           x = 0</w:t>
            </w:r>
          </w:p>
          <w:p w:rsidR="00B770DC" w:rsidRPr="00266B60" w:rsidRDefault="00B770DC" w:rsidP="00541534">
            <w:r w:rsidRPr="00266B60">
              <w:sym w:font="Symbol" w:char="F0DB"/>
            </w:r>
            <w:r w:rsidRPr="00266B60">
              <w:t xml:space="preserve">                             </w:t>
            </w:r>
          </w:p>
          <w:p w:rsidR="00B770DC" w:rsidRPr="00266B60" w:rsidRDefault="00B770DC" w:rsidP="00541534">
            <w:r w:rsidRPr="00266B60">
              <w:t xml:space="preserve">           x – 2 = 0</w:t>
            </w:r>
          </w:p>
          <w:p w:rsidR="00B770DC" w:rsidRPr="00266B60" w:rsidRDefault="00432675" w:rsidP="00541534"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76225</wp:posOffset>
                      </wp:positionH>
                      <wp:positionV relativeFrom="paragraph">
                        <wp:posOffset>75565</wp:posOffset>
                      </wp:positionV>
                      <wp:extent cx="114300" cy="372745"/>
                      <wp:effectExtent l="9525" t="8890" r="9525" b="8890"/>
                      <wp:wrapNone/>
                      <wp:docPr id="23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" cy="372745"/>
                                <a:chOff x="997" y="7730"/>
                                <a:chExt cx="180" cy="587"/>
                              </a:xfrm>
                            </wpg:grpSpPr>
                            <wps:wsp>
                              <wps:cNvPr id="24" name="Line 7"/>
                              <wps:cNvCnPr/>
                              <wps:spPr bwMode="auto">
                                <a:xfrm>
                                  <a:off x="997" y="7730"/>
                                  <a:ext cx="0" cy="5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8"/>
                              <wps:cNvCnPr/>
                              <wps:spPr bwMode="auto">
                                <a:xfrm>
                                  <a:off x="997" y="7732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9"/>
                              <wps:cNvCnPr/>
                              <wps:spPr bwMode="auto">
                                <a:xfrm>
                                  <a:off x="997" y="8317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" o:spid="_x0000_s1026" style="position:absolute;margin-left:21.75pt;margin-top:5.95pt;width:9pt;height:29.35pt;z-index:251655168" coordorigin="997,7730" coordsize="180,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">
                      <v:line id="Line 7" o:spid="_x0000_s1027" style="position:absolute;visibility:visible;mso-wrap-style:square" from="997,7730" to="997,8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<v:line id="Line 8" o:spid="_x0000_s1028" style="position:absolute;visibility:visible;mso-wrap-style:square" from="997,7732" to="1177,7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v:line id="Line 9" o:spid="_x0000_s1029" style="position:absolute;visibility:visible;mso-wrap-style:square" from="997,8317" to="1177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</v:group>
                  </w:pict>
                </mc:Fallback>
              </mc:AlternateContent>
            </w:r>
            <w:r w:rsidR="00B770DC" w:rsidRPr="00266B60">
              <w:t xml:space="preserve">           x = 0</w:t>
            </w:r>
          </w:p>
          <w:p w:rsidR="00B770DC" w:rsidRPr="00266B60" w:rsidRDefault="00B770DC" w:rsidP="00541534">
            <w:r w:rsidRPr="00266B60">
              <w:sym w:font="Symbol" w:char="F0DB"/>
            </w:r>
            <w:r w:rsidRPr="00266B60">
              <w:t xml:space="preserve">                             </w:t>
            </w:r>
          </w:p>
          <w:p w:rsidR="00B770DC" w:rsidRPr="00266B60" w:rsidRDefault="00B770DC" w:rsidP="00541534">
            <w:r w:rsidRPr="00266B60">
              <w:t xml:space="preserve">           x = 2</w:t>
            </w:r>
          </w:p>
          <w:p w:rsidR="00B770DC" w:rsidRPr="00266B60" w:rsidRDefault="00B770DC" w:rsidP="00541534">
            <w:r w:rsidRPr="00266B60">
              <w:t>Vậy  phương trình  có tập nghiệm S={0;</w:t>
            </w:r>
            <w:r>
              <w:t xml:space="preserve"> </w:t>
            </w:r>
            <w:r w:rsidRPr="00266B60">
              <w:t>2 }</w:t>
            </w:r>
          </w:p>
          <w:p w:rsidR="00B770DC" w:rsidRPr="00266B60" w:rsidRDefault="00B770DC" w:rsidP="00541534"/>
        </w:tc>
        <w:tc>
          <w:tcPr>
            <w:tcW w:w="1047" w:type="dxa"/>
            <w:tcBorders>
              <w:top w:val="dotted" w:sz="4" w:space="0" w:color="auto"/>
              <w:bottom w:val="single" w:sz="4" w:space="0" w:color="auto"/>
            </w:tcBorders>
          </w:tcPr>
          <w:p w:rsidR="00B770DC" w:rsidRPr="00266B60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Pr="00266B60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Default="00B770DC" w:rsidP="00541534">
            <w:pPr>
              <w:rPr>
                <w:kern w:val="16"/>
              </w:rPr>
            </w:pPr>
          </w:p>
          <w:p w:rsidR="00B770DC" w:rsidRPr="00266B60" w:rsidRDefault="00B770DC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</w:tc>
      </w:tr>
      <w:tr w:rsidR="00D47663" w:rsidRPr="00266B60" w:rsidTr="00D47663">
        <w:tc>
          <w:tcPr>
            <w:tcW w:w="1068" w:type="dxa"/>
          </w:tcPr>
          <w:p w:rsidR="00D47663" w:rsidRPr="00266B60" w:rsidRDefault="00D47663" w:rsidP="00541534">
            <w:pPr>
              <w:jc w:val="center"/>
              <w:rPr>
                <w:b/>
              </w:rPr>
            </w:pPr>
          </w:p>
          <w:p w:rsidR="00D47663" w:rsidRPr="00266B60" w:rsidRDefault="00D47663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2</w:t>
            </w:r>
          </w:p>
          <w:p w:rsidR="00D47663" w:rsidRPr="00266B60" w:rsidRDefault="00D47663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(</w:t>
            </w:r>
            <w:r>
              <w:rPr>
                <w:b/>
              </w:rPr>
              <w:t>1</w:t>
            </w:r>
            <w:r w:rsidRPr="00266B60">
              <w:rPr>
                <w:b/>
              </w:rPr>
              <w:t>điểm)</w:t>
            </w:r>
          </w:p>
        </w:tc>
        <w:tc>
          <w:tcPr>
            <w:tcW w:w="854" w:type="dxa"/>
            <w:tcBorders>
              <w:top w:val="dotted" w:sz="4" w:space="0" w:color="auto"/>
            </w:tcBorders>
          </w:tcPr>
          <w:p w:rsidR="00D47663" w:rsidRPr="00266B60" w:rsidRDefault="00D47663" w:rsidP="00541534">
            <w:pPr>
              <w:jc w:val="center"/>
            </w:pPr>
          </w:p>
        </w:tc>
        <w:tc>
          <w:tcPr>
            <w:tcW w:w="7029" w:type="dxa"/>
            <w:tcBorders>
              <w:top w:val="dotted" w:sz="4" w:space="0" w:color="auto"/>
            </w:tcBorders>
          </w:tcPr>
          <w:p w:rsidR="00D47663" w:rsidRDefault="00D47663" w:rsidP="00541534">
            <w:r w:rsidRPr="00266B60">
              <w:t xml:space="preserve">     </w:t>
            </w:r>
            <w:r w:rsidRPr="00266B60">
              <w:rPr>
                <w:position w:val="-24"/>
              </w:rPr>
              <w:object w:dxaOrig="1400" w:dyaOrig="620" w14:anchorId="5AD13280">
                <v:shape id="_x0000_i1032" type="#_x0000_t75" style="width:69.75pt;height:30.75pt" o:ole="">
                  <v:imagedata r:id="rId8" o:title=""/>
                </v:shape>
                <o:OLEObject Type="Embed" ProgID="Equation.DSMT4" ShapeID="_x0000_i1032" DrawAspect="Content" ObjectID="_1740229993" r:id="rId37"/>
              </w:object>
            </w:r>
          </w:p>
          <w:p w:rsidR="00D47663" w:rsidRPr="00266B60" w:rsidRDefault="00D47663" w:rsidP="00541534">
            <w:r w:rsidRPr="00266B60">
              <w:rPr>
                <w:position w:val="-64"/>
              </w:rPr>
              <w:object w:dxaOrig="2200" w:dyaOrig="1400" w14:anchorId="268B48D2">
                <v:shape id="_x0000_i1033" type="#_x0000_t75" style="width:110.25pt;height:69.75pt" o:ole="">
                  <v:imagedata r:id="rId38" o:title=""/>
                </v:shape>
                <o:OLEObject Type="Embed" ProgID="Equation.DSMT4" ShapeID="_x0000_i1033" DrawAspect="Content" ObjectID="_1740229994" r:id="rId39"/>
              </w:object>
            </w:r>
          </w:p>
          <w:p w:rsidR="00D47663" w:rsidRPr="00266B60" w:rsidRDefault="00D47663" w:rsidP="00541534">
            <w:r w:rsidRPr="00266B60">
              <w:t>Vậy S={x| x&gt;2 }</w:t>
            </w:r>
          </w:p>
          <w:p w:rsidR="00D47663" w:rsidRPr="00266B60" w:rsidRDefault="00432675" w:rsidP="00541534"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F4A35C5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74930</wp:posOffset>
                      </wp:positionV>
                      <wp:extent cx="0" cy="114300"/>
                      <wp:effectExtent l="17145" t="17780" r="11430" b="10795"/>
                      <wp:wrapNone/>
                      <wp:docPr id="22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pt,5.9pt" to="21.6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UgyEwIAACo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" strokeweight="1.5pt"/>
                  </w:pict>
                </mc:Fallback>
              </mc:AlternateContent>
            </w:r>
            <w:r>
              <w:rPr>
                <w:noProof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6CFDAC8B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49530</wp:posOffset>
                      </wp:positionV>
                      <wp:extent cx="1415415" cy="142875"/>
                      <wp:effectExtent l="5080" t="11430" r="17780" b="7620"/>
                      <wp:wrapNone/>
                      <wp:docPr id="2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5415" cy="142875"/>
                                <a:chOff x="3198" y="5557"/>
                                <a:chExt cx="2229" cy="225"/>
                              </a:xfrm>
                            </wpg:grpSpPr>
                            <wps:wsp>
                              <wps:cNvPr id="3" name="Line 45"/>
                              <wps:cNvCnPr/>
                              <wps:spPr bwMode="auto">
                                <a:xfrm>
                                  <a:off x="3272" y="5672"/>
                                  <a:ext cx="21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46"/>
                              <wps:cNvCnPr/>
                              <wps:spPr bwMode="auto">
                                <a:xfrm flipV="1">
                                  <a:off x="3198" y="5587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47"/>
                              <wps:cNvCnPr/>
                              <wps:spPr bwMode="auto">
                                <a:xfrm flipV="1">
                                  <a:off x="3438" y="5598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48"/>
                              <wps:cNvCnPr/>
                              <wps:spPr bwMode="auto">
                                <a:xfrm flipV="1">
                                  <a:off x="3318" y="5587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49"/>
                              <wps:cNvCnPr/>
                              <wps:spPr bwMode="auto">
                                <a:xfrm flipV="1">
                                  <a:off x="3588" y="5583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50"/>
                              <wps:cNvCnPr/>
                              <wps:spPr bwMode="auto">
                                <a:xfrm flipV="1">
                                  <a:off x="3693" y="5602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51"/>
                              <wps:cNvCnPr/>
                              <wps:spPr bwMode="auto">
                                <a:xfrm flipV="1">
                                  <a:off x="3828" y="5587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52"/>
                              <wps:cNvCnPr/>
                              <wps:spPr bwMode="auto">
                                <a:xfrm flipV="1">
                                  <a:off x="3948" y="5572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53"/>
                              <wps:cNvCnPr/>
                              <wps:spPr bwMode="auto">
                                <a:xfrm flipV="1">
                                  <a:off x="4068" y="5587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54"/>
                              <wps:cNvCnPr/>
                              <wps:spPr bwMode="auto">
                                <a:xfrm flipV="1">
                                  <a:off x="4233" y="5557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" o:spid="_x0000_s1026" style="position:absolute;margin-left:.4pt;margin-top:3.9pt;width:111.45pt;height:11.25pt;z-index:251657216" coordorigin="3198,5557" coordsize="2229,2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">
                      <v:line id="Line 45" o:spid="_x0000_s1027" style="position:absolute;visibility:visible;mso-wrap-style:square" from="3272,5672" to="5427,5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      <v:stroke endarrow="block"/>
                      </v:line>
                      <v:line id="Line 46" o:spid="_x0000_s1028" style="position:absolute;flip:y;visibility:visible;mso-wrap-style:square" from="3198,5587" to="3378,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    <v:line id="Line 47" o:spid="_x0000_s1029" style="position:absolute;flip:y;visibility:visible;mso-wrap-style:square" from="3438,5598" to="3618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    <v:line id="Line 48" o:spid="_x0000_s1030" style="position:absolute;flip:y;visibility:visible;mso-wrap-style:square" from="3318,5587" to="3498,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    <v:line id="Line 49" o:spid="_x0000_s1031" style="position:absolute;flip:y;visibility:visible;mso-wrap-style:square" from="3588,5583" to="3768,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    <v:line id="Line 50" o:spid="_x0000_s1032" style="position:absolute;flip:y;visibility:visible;mso-wrap-style:square" from="3693,5602" to="3873,5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  <v:line id="Line 51" o:spid="_x0000_s1033" style="position:absolute;flip:y;visibility:visible;mso-wrap-style:square" from="3828,5587" to="4008,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    <v:line id="Line 52" o:spid="_x0000_s1034" style="position:absolute;flip:y;visibility:visible;mso-wrap-style:square" from="3948,5572" to="4128,5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      <v:line id="Line 53" o:spid="_x0000_s1035" style="position:absolute;flip:y;visibility:visible;mso-wrap-style:square" from="4068,5587" to="4248,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  <v:line id="Line 54" o:spid="_x0000_s1036" style="position:absolute;flip:y;visibility:visible;mso-wrap-style:square" from="4233,5557" to="4413,5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    </v:group>
                  </w:pict>
                </mc:Fallback>
              </mc:AlternateContent>
            </w:r>
            <w:r w:rsidR="00D47663" w:rsidRPr="00266B60">
              <w:t xml:space="preserve">                     (   </w:t>
            </w:r>
          </w:p>
          <w:p w:rsidR="00D47663" w:rsidRPr="00266B60" w:rsidRDefault="00D47663" w:rsidP="00541534">
            <w:pPr>
              <w:rPr>
                <w:lang w:val="nl-NL"/>
              </w:rPr>
            </w:pPr>
            <w:r w:rsidRPr="00266B60">
              <w:t xml:space="preserve">       0            2</w:t>
            </w:r>
          </w:p>
        </w:tc>
        <w:tc>
          <w:tcPr>
            <w:tcW w:w="1047" w:type="dxa"/>
            <w:tcBorders>
              <w:top w:val="dotted" w:sz="4" w:space="0" w:color="auto"/>
            </w:tcBorders>
          </w:tcPr>
          <w:p w:rsidR="00D47663" w:rsidRPr="00266B60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Pr="00266B60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</w:tc>
      </w:tr>
      <w:tr w:rsidR="00D47663" w:rsidRPr="00266B60" w:rsidTr="00D47663">
        <w:tc>
          <w:tcPr>
            <w:tcW w:w="1068" w:type="dxa"/>
          </w:tcPr>
          <w:p w:rsidR="00D47663" w:rsidRPr="00266B60" w:rsidRDefault="00D47663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D47663" w:rsidRPr="00266B60" w:rsidRDefault="00D47663" w:rsidP="00541534">
            <w:pPr>
              <w:jc w:val="center"/>
            </w:pPr>
          </w:p>
        </w:tc>
        <w:tc>
          <w:tcPr>
            <w:tcW w:w="7029" w:type="dxa"/>
            <w:tcBorders>
              <w:bottom w:val="single" w:sz="4" w:space="0" w:color="auto"/>
            </w:tcBorders>
          </w:tcPr>
          <w:p w:rsidR="00D47663" w:rsidRPr="00266B60" w:rsidRDefault="00D47663" w:rsidP="00541534">
            <w:r w:rsidRPr="00266B60">
              <w:t xml:space="preserve">           Gọi quãng đường AB dài x (km) ; đk: x &gt; 0</w:t>
            </w:r>
            <w:r w:rsidRPr="00266B60">
              <w:tab/>
            </w:r>
            <w:r w:rsidRPr="00266B60">
              <w:tab/>
            </w:r>
          </w:p>
          <w:p w:rsidR="00D47663" w:rsidRPr="00266B60" w:rsidRDefault="00D47663" w:rsidP="00541534">
            <w:pPr>
              <w:ind w:left="720"/>
            </w:pPr>
            <w:r w:rsidRPr="00266B60">
              <w:t xml:space="preserve">Thời gian đi từ A đến B là </w:t>
            </w:r>
            <w:r w:rsidRPr="00266B60">
              <w:rPr>
                <w:position w:val="-24"/>
              </w:rPr>
              <w:object w:dxaOrig="360" w:dyaOrig="620" w14:anchorId="167E17B4">
                <v:shape id="_x0000_i1034" type="#_x0000_t75" style="width:18pt;height:30.75pt" o:ole="">
                  <v:imagedata r:id="rId40" o:title=""/>
                </v:shape>
                <o:OLEObject Type="Embed" ProgID="Equation.DSMT4" ShapeID="_x0000_i1034" DrawAspect="Content" ObjectID="_1740229995" r:id="rId41"/>
              </w:object>
            </w:r>
            <w:r w:rsidRPr="00266B60">
              <w:t xml:space="preserve">(giờ)           </w:t>
            </w:r>
            <w:r w:rsidRPr="00266B60">
              <w:tab/>
            </w:r>
            <w:r w:rsidRPr="00266B60">
              <w:tab/>
            </w:r>
          </w:p>
          <w:p w:rsidR="00D47663" w:rsidRPr="00266B60" w:rsidRDefault="00D47663" w:rsidP="00541534">
            <w:pPr>
              <w:ind w:left="720"/>
            </w:pPr>
            <w:r w:rsidRPr="00266B60">
              <w:t xml:space="preserve">Thời gian lúc về là </w:t>
            </w:r>
            <w:r w:rsidRPr="00266B60">
              <w:rPr>
                <w:position w:val="-24"/>
              </w:rPr>
              <w:object w:dxaOrig="340" w:dyaOrig="620" w14:anchorId="7E601C3E">
                <v:shape id="_x0000_i1035" type="#_x0000_t75" style="width:17.25pt;height:30.75pt" o:ole="">
                  <v:imagedata r:id="rId42" o:title=""/>
                </v:shape>
                <o:OLEObject Type="Embed" ProgID="Equation.DSMT4" ShapeID="_x0000_i1035" DrawAspect="Content" ObjectID="_1740229996" r:id="rId43"/>
              </w:object>
            </w:r>
            <w:r w:rsidRPr="00266B60">
              <w:t>(giờ )</w:t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</w:p>
          <w:p w:rsidR="00D47663" w:rsidRPr="00266B60" w:rsidRDefault="00D47663" w:rsidP="00541534">
            <w:pPr>
              <w:ind w:left="720"/>
            </w:pPr>
            <w:r w:rsidRPr="00266B60">
              <w:t xml:space="preserve">Đổi 3 giờ 30 phút = </w:t>
            </w:r>
            <w:r w:rsidRPr="00266B60">
              <w:rPr>
                <w:position w:val="-24"/>
              </w:rPr>
              <w:object w:dxaOrig="240" w:dyaOrig="620" w14:anchorId="48287E25">
                <v:shape id="_x0000_i1036" type="#_x0000_t75" style="width:12pt;height:30.75pt" o:ole="">
                  <v:imagedata r:id="rId44" o:title=""/>
                </v:shape>
                <o:OLEObject Type="Embed" ProgID="Equation.DSMT4" ShapeID="_x0000_i1036" DrawAspect="Content" ObjectID="_1740229997" r:id="rId45"/>
              </w:object>
            </w:r>
            <w:r w:rsidRPr="00266B60">
              <w:t>giờ</w:t>
            </w:r>
          </w:p>
          <w:p w:rsidR="00D47663" w:rsidRPr="00266B60" w:rsidRDefault="00D47663" w:rsidP="00541534">
            <w:pPr>
              <w:ind w:left="720"/>
            </w:pPr>
            <w:r w:rsidRPr="00266B60">
              <w:t>Theo bài toán ta có phương trình :</w:t>
            </w:r>
            <w:r w:rsidRPr="00266B60">
              <w:rPr>
                <w:position w:val="-24"/>
              </w:rPr>
              <w:object w:dxaOrig="1240" w:dyaOrig="620" w14:anchorId="547C2296">
                <v:shape id="_x0000_i1037" type="#_x0000_t75" style="width:62.25pt;height:30.75pt" o:ole="">
                  <v:imagedata r:id="rId46" o:title=""/>
                </v:shape>
                <o:OLEObject Type="Embed" ProgID="Equation.DSMT4" ShapeID="_x0000_i1037" DrawAspect="Content" ObjectID="_1740229998" r:id="rId47"/>
              </w:object>
            </w:r>
            <w:r w:rsidRPr="00266B60">
              <w:tab/>
            </w:r>
          </w:p>
          <w:p w:rsidR="00D47663" w:rsidRPr="00266B60" w:rsidRDefault="00D47663" w:rsidP="00541534">
            <w:pPr>
              <w:ind w:left="720"/>
            </w:pPr>
            <w:r w:rsidRPr="00266B60">
              <w:rPr>
                <w:position w:val="-10"/>
              </w:rPr>
              <w:object w:dxaOrig="1660" w:dyaOrig="320" w14:anchorId="3947C9D5">
                <v:shape id="_x0000_i1038" type="#_x0000_t75" style="width:83.25pt;height:15.75pt" o:ole="">
                  <v:imagedata r:id="rId48" o:title=""/>
                </v:shape>
                <o:OLEObject Type="Embed" ProgID="Equation.DSMT4" ShapeID="_x0000_i1038" DrawAspect="Content" ObjectID="_1740229999" r:id="rId49"/>
              </w:object>
            </w:r>
          </w:p>
          <w:p w:rsidR="00D47663" w:rsidRPr="00266B60" w:rsidRDefault="00D47663" w:rsidP="00541534">
            <w:pPr>
              <w:ind w:left="720"/>
            </w:pPr>
            <w:r w:rsidRPr="00266B60">
              <w:sym w:font="Symbol" w:char="F0DB"/>
            </w:r>
            <w:r w:rsidRPr="00266B60">
              <w:t xml:space="preserve"> x = 60 (nhận)</w:t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  <w:r w:rsidRPr="00266B60">
              <w:tab/>
            </w:r>
          </w:p>
          <w:p w:rsidR="00D47663" w:rsidRPr="00266B60" w:rsidRDefault="00D47663" w:rsidP="00541534">
            <w:pPr>
              <w:ind w:left="720"/>
            </w:pPr>
            <w:r w:rsidRPr="00266B60">
              <w:t>Vậy quãng đường AB dài 60 km</w:t>
            </w:r>
            <w:r w:rsidRPr="00266B60">
              <w:tab/>
            </w:r>
            <w:r w:rsidRPr="00266B60">
              <w:tab/>
            </w:r>
            <w:r w:rsidRPr="00266B60">
              <w:tab/>
            </w:r>
          </w:p>
          <w:p w:rsidR="00D47663" w:rsidRPr="00266B60" w:rsidRDefault="00D47663" w:rsidP="00541534">
            <w:pPr>
              <w:rPr>
                <w:lang w:val="nl-NL"/>
              </w:rPr>
            </w:pPr>
          </w:p>
        </w:tc>
        <w:tc>
          <w:tcPr>
            <w:tcW w:w="1047" w:type="dxa"/>
            <w:tcBorders>
              <w:bottom w:val="single" w:sz="4" w:space="0" w:color="auto"/>
            </w:tcBorders>
          </w:tcPr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Pr="00266B60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D47663" w:rsidRDefault="00D47663" w:rsidP="00541534">
            <w:pPr>
              <w:rPr>
                <w:kern w:val="16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</w:tc>
      </w:tr>
      <w:tr w:rsidR="00D47663" w:rsidRPr="00266B60" w:rsidTr="00D47663">
        <w:trPr>
          <w:trHeight w:val="610"/>
        </w:trPr>
        <w:tc>
          <w:tcPr>
            <w:tcW w:w="1068" w:type="dxa"/>
          </w:tcPr>
          <w:p w:rsidR="00D47663" w:rsidRPr="00266B60" w:rsidRDefault="00D47663" w:rsidP="00541534">
            <w:pPr>
              <w:jc w:val="center"/>
              <w:rPr>
                <w:b/>
              </w:rPr>
            </w:pPr>
          </w:p>
          <w:p w:rsidR="00D47663" w:rsidRPr="00266B60" w:rsidRDefault="00D47663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3</w:t>
            </w:r>
          </w:p>
          <w:p w:rsidR="00D47663" w:rsidRPr="00266B60" w:rsidRDefault="00D47663" w:rsidP="00541534">
            <w:pPr>
              <w:jc w:val="center"/>
              <w:rPr>
                <w:b/>
              </w:rPr>
            </w:pPr>
            <w:r w:rsidRPr="00266B60">
              <w:rPr>
                <w:b/>
              </w:rPr>
              <w:t>( 1 điểm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D47663" w:rsidRPr="00D90BD1" w:rsidRDefault="00D47663" w:rsidP="00541534">
            <w:pPr>
              <w:jc w:val="center"/>
            </w:pPr>
            <w:r w:rsidRPr="00D90BD1">
              <w:t>Vẽ hình</w:t>
            </w:r>
          </w:p>
          <w:p w:rsidR="00D47663" w:rsidRPr="00266B60" w:rsidRDefault="00D47663" w:rsidP="00541534">
            <w:pPr>
              <w:jc w:val="center"/>
            </w:pPr>
          </w:p>
        </w:tc>
        <w:tc>
          <w:tcPr>
            <w:tcW w:w="7029" w:type="dxa"/>
            <w:tcBorders>
              <w:bottom w:val="dotted" w:sz="4" w:space="0" w:color="auto"/>
            </w:tcBorders>
            <w:vAlign w:val="center"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3726"/>
              <w:gridCol w:w="3087"/>
            </w:tblGrid>
            <w:tr w:rsidR="00D47663" w:rsidRPr="00D90BD1" w:rsidTr="00175C5F">
              <w:trPr>
                <w:trHeight w:val="3532"/>
              </w:trPr>
              <w:tc>
                <w:tcPr>
                  <w:tcW w:w="2849" w:type="dxa"/>
                </w:tcPr>
                <w:p w:rsidR="00D47663" w:rsidRPr="00D90BD1" w:rsidRDefault="00432675" w:rsidP="00175C5F">
                  <w:pPr>
                    <w:jc w:val="both"/>
                  </w:pPr>
                  <w:r>
                    <w:rPr>
                      <w:noProof/>
                      <w:lang w:val="en-US" w:eastAsia="en-US"/>
                    </w:rPr>
                    <w:drawing>
                      <wp:anchor distT="0" distB="0" distL="114300" distR="114300" simplePos="0" relativeHeight="251660288" behindDoc="1" locked="0" layoutInCell="1" allowOverlap="1" wp14:anchorId="3FDFCAF2">
                        <wp:simplePos x="0" y="0"/>
                        <wp:positionH relativeFrom="column">
                          <wp:posOffset>-38735</wp:posOffset>
                        </wp:positionH>
                        <wp:positionV relativeFrom="paragraph">
                          <wp:posOffset>-8402955</wp:posOffset>
                        </wp:positionV>
                        <wp:extent cx="2228850" cy="1495425"/>
                        <wp:effectExtent l="0" t="0" r="0" b="0"/>
                        <wp:wrapTight wrapText="bothSides">
                          <wp:wrapPolygon edited="0">
                            <wp:start x="7754" y="1651"/>
                            <wp:lineTo x="6462" y="6604"/>
                            <wp:lineTo x="4246" y="11006"/>
                            <wp:lineTo x="2954" y="11557"/>
                            <wp:lineTo x="2031" y="13208"/>
                            <wp:lineTo x="2031" y="15409"/>
                            <wp:lineTo x="923" y="18161"/>
                            <wp:lineTo x="1292" y="18986"/>
                            <wp:lineTo x="7200" y="19811"/>
                            <wp:lineTo x="20308" y="19811"/>
                            <wp:lineTo x="20492" y="18711"/>
                            <wp:lineTo x="19569" y="16510"/>
                            <wp:lineTo x="14769" y="11006"/>
                            <wp:lineTo x="14954" y="8530"/>
                            <wp:lineTo x="13292" y="6604"/>
                            <wp:lineTo x="10708" y="6604"/>
                            <wp:lineTo x="8677" y="1651"/>
                            <wp:lineTo x="7754" y="1651"/>
                          </wp:wrapPolygon>
                        </wp:wrapTight>
                        <wp:docPr id="57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8850" cy="1495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noProof/>
                      <w:lang w:val="en-US" w:eastAsia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07797FAF">
                            <wp:simplePos x="0" y="0"/>
                            <wp:positionH relativeFrom="column">
                              <wp:posOffset>520065</wp:posOffset>
                            </wp:positionH>
                            <wp:positionV relativeFrom="paragraph">
                              <wp:posOffset>276225</wp:posOffset>
                            </wp:positionV>
                            <wp:extent cx="66040" cy="342900"/>
                            <wp:effectExtent l="0" t="0" r="4445" b="0"/>
                            <wp:wrapNone/>
                            <wp:docPr id="1" name="Rectangle 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6040" cy="342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id="Rectangle 56" o:spid="_x0000_s1026" style="position:absolute;margin-left:40.95pt;margin-top:21.75pt;width:5.2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" stroked="f"/>
                        </w:pict>
                      </mc:Fallback>
                    </mc:AlternateContent>
                  </w:r>
                </w:p>
              </w:tc>
              <w:tc>
                <w:tcPr>
                  <w:tcW w:w="3439" w:type="dxa"/>
                </w:tcPr>
                <w:p w:rsidR="00D47663" w:rsidRPr="00D90BD1" w:rsidRDefault="00D47663" w:rsidP="00541534">
                  <w:pPr>
                    <w:jc w:val="both"/>
                    <w:rPr>
                      <w:lang w:val="nb-NO"/>
                    </w:rPr>
                  </w:pPr>
                </w:p>
              </w:tc>
            </w:tr>
          </w:tbl>
          <w:p w:rsidR="00D47663" w:rsidRPr="00266B60" w:rsidRDefault="00D47663" w:rsidP="00541534"/>
        </w:tc>
        <w:tc>
          <w:tcPr>
            <w:tcW w:w="1047" w:type="dxa"/>
            <w:tcBorders>
              <w:bottom w:val="dotted" w:sz="4" w:space="0" w:color="auto"/>
            </w:tcBorders>
          </w:tcPr>
          <w:p w:rsidR="00D47663" w:rsidRPr="00D90BD1" w:rsidRDefault="00D47663" w:rsidP="00541534">
            <w:pPr>
              <w:jc w:val="right"/>
              <w:rPr>
                <w:lang w:val="nb-NO"/>
              </w:rPr>
            </w:pPr>
          </w:p>
          <w:p w:rsidR="00D47663" w:rsidRPr="00266B60" w:rsidRDefault="00D47663" w:rsidP="00541534">
            <w:pPr>
              <w:rPr>
                <w:kern w:val="16"/>
              </w:rPr>
            </w:pPr>
          </w:p>
        </w:tc>
      </w:tr>
      <w:tr w:rsidR="00432675" w:rsidRPr="00266B60" w:rsidTr="00CF28A5">
        <w:trPr>
          <w:trHeight w:val="610"/>
        </w:trPr>
        <w:tc>
          <w:tcPr>
            <w:tcW w:w="1068" w:type="dxa"/>
          </w:tcPr>
          <w:p w:rsidR="00432675" w:rsidRPr="00266B60" w:rsidRDefault="00432675" w:rsidP="00E64A20">
            <w:pPr>
              <w:jc w:val="center"/>
              <w:rPr>
                <w:b/>
                <w:lang w:val="it-IT"/>
              </w:rPr>
            </w:pPr>
          </w:p>
          <w:p w:rsidR="00432675" w:rsidRPr="00266B60" w:rsidRDefault="00432675" w:rsidP="00E64A2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432675" w:rsidRPr="00266B60" w:rsidRDefault="00432675" w:rsidP="00E64A20">
            <w:pPr>
              <w:jc w:val="center"/>
              <w:rPr>
                <w:b/>
              </w:rPr>
            </w:pPr>
            <w:r w:rsidRPr="00266B60">
              <w:rPr>
                <w:b/>
              </w:rPr>
              <w:t>( 1 điểm)</w:t>
            </w:r>
          </w:p>
        </w:tc>
        <w:tc>
          <w:tcPr>
            <w:tcW w:w="854" w:type="dxa"/>
            <w:tcBorders>
              <w:bottom w:val="dotted" w:sz="4" w:space="0" w:color="auto"/>
            </w:tcBorders>
          </w:tcPr>
          <w:p w:rsidR="00432675" w:rsidRPr="00266B60" w:rsidRDefault="00432675" w:rsidP="00E64A20">
            <w:pPr>
              <w:jc w:val="center"/>
            </w:pPr>
          </w:p>
        </w:tc>
        <w:tc>
          <w:tcPr>
            <w:tcW w:w="7029" w:type="dxa"/>
            <w:tcBorders>
              <w:bottom w:val="dotted" w:sz="4" w:space="0" w:color="auto"/>
            </w:tcBorders>
          </w:tcPr>
          <w:p w:rsidR="00432675" w:rsidRPr="00266B60" w:rsidRDefault="00432675" w:rsidP="00E64A20"/>
          <w:p w:rsidR="00432675" w:rsidRDefault="00432675" w:rsidP="00E64A20">
            <w:pPr>
              <w:rPr>
                <w:lang w:val="en-US"/>
              </w:rPr>
            </w:pPr>
            <w:r>
              <w:rPr>
                <w:lang w:val="en-US"/>
              </w:rPr>
              <w:t>Giá máy lạnh giảm 10%</w:t>
            </w:r>
          </w:p>
          <w:p w:rsidR="00432675" w:rsidRDefault="00432675" w:rsidP="00E64A20">
            <w:pPr>
              <w:rPr>
                <w:lang w:val="en-US"/>
              </w:rPr>
            </w:pPr>
            <w:r>
              <w:rPr>
                <w:lang w:val="en-US"/>
              </w:rPr>
              <w:t>5(1-10%)=4,5(triệu đồng)</w:t>
            </w:r>
          </w:p>
          <w:p w:rsidR="00432675" w:rsidRDefault="00432675" w:rsidP="00E64A20">
            <w:pPr>
              <w:rPr>
                <w:lang w:val="en-US"/>
              </w:rPr>
            </w:pPr>
            <w:r>
              <w:rPr>
                <w:lang w:val="en-US"/>
              </w:rPr>
              <w:t>Giá máy lạnh khi giảm tiếp 5%:</w:t>
            </w:r>
          </w:p>
          <w:p w:rsidR="00432675" w:rsidRDefault="00432675" w:rsidP="00E64A20">
            <w:pPr>
              <w:rPr>
                <w:lang w:val="en-US"/>
              </w:rPr>
            </w:pPr>
            <w:r>
              <w:rPr>
                <w:lang w:val="en-US"/>
              </w:rPr>
              <w:t>4,5(1-5%)=4,275(triệu đồng)</w:t>
            </w:r>
          </w:p>
          <w:p w:rsidR="00432675" w:rsidRPr="00733842" w:rsidRDefault="00432675" w:rsidP="00E64A20">
            <w:pPr>
              <w:rPr>
                <w:lang w:val="it-IT"/>
              </w:rPr>
            </w:pPr>
            <w:r>
              <w:rPr>
                <w:lang w:val="en-US"/>
              </w:rPr>
              <w:t xml:space="preserve">Vậy </w:t>
            </w:r>
            <w:r w:rsidRPr="000E2301">
              <w:t>giá của cái máy lạnh sau hai lần giảm giá là</w:t>
            </w:r>
            <w:r>
              <w:rPr>
                <w:lang w:val="en-US"/>
              </w:rPr>
              <w:t xml:space="preserve"> 4275000(đồng)</w:t>
            </w: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:rsidR="00432675" w:rsidRPr="00266B60" w:rsidRDefault="00432675" w:rsidP="00E64A20">
            <w:pPr>
              <w:rPr>
                <w:kern w:val="16"/>
              </w:rPr>
            </w:pPr>
          </w:p>
          <w:p w:rsidR="00432675" w:rsidRPr="00175C5F" w:rsidRDefault="00432675" w:rsidP="00E64A20">
            <w:pPr>
              <w:rPr>
                <w:kern w:val="16"/>
                <w:lang w:val="en-US"/>
              </w:rPr>
            </w:pPr>
            <w:r w:rsidRPr="00266B60">
              <w:rPr>
                <w:kern w:val="16"/>
              </w:rPr>
              <w:t>0,</w:t>
            </w:r>
            <w:r>
              <w:rPr>
                <w:kern w:val="16"/>
                <w:lang w:val="en-US"/>
              </w:rPr>
              <w:t>5</w:t>
            </w:r>
          </w:p>
          <w:p w:rsidR="00432675" w:rsidRPr="00266B60" w:rsidRDefault="00432675" w:rsidP="00E64A20">
            <w:pPr>
              <w:rPr>
                <w:kern w:val="16"/>
              </w:rPr>
            </w:pPr>
          </w:p>
          <w:p w:rsidR="00432675" w:rsidRPr="00266B60" w:rsidRDefault="00432675" w:rsidP="00E64A20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432675" w:rsidRPr="00266B60" w:rsidRDefault="00432675" w:rsidP="00E64A20">
            <w:pPr>
              <w:rPr>
                <w:kern w:val="16"/>
              </w:rPr>
            </w:pPr>
          </w:p>
          <w:p w:rsidR="00432675" w:rsidRPr="00266B60" w:rsidRDefault="00432675" w:rsidP="00E64A20">
            <w:pPr>
              <w:rPr>
                <w:kern w:val="16"/>
              </w:rPr>
            </w:pPr>
            <w:r w:rsidRPr="00266B60">
              <w:rPr>
                <w:kern w:val="16"/>
              </w:rPr>
              <w:t>0,25</w:t>
            </w:r>
          </w:p>
          <w:p w:rsidR="00432675" w:rsidRPr="00266B60" w:rsidRDefault="00432675" w:rsidP="00E64A20">
            <w:pPr>
              <w:jc w:val="center"/>
              <w:rPr>
                <w:lang w:val="it-IT"/>
              </w:rPr>
            </w:pPr>
          </w:p>
        </w:tc>
      </w:tr>
      <w:tr w:rsidR="00432675" w:rsidRPr="00266B60" w:rsidTr="00D47663">
        <w:trPr>
          <w:trHeight w:val="610"/>
        </w:trPr>
        <w:tc>
          <w:tcPr>
            <w:tcW w:w="1068" w:type="dxa"/>
          </w:tcPr>
          <w:p w:rsidR="00432675" w:rsidRPr="00266B60" w:rsidRDefault="00432675" w:rsidP="00432675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432675" w:rsidRPr="00266B60" w:rsidRDefault="00432675" w:rsidP="00432675">
            <w:pPr>
              <w:jc w:val="center"/>
              <w:rPr>
                <w:b/>
              </w:rPr>
            </w:pPr>
            <w:r w:rsidRPr="00266B60">
              <w:rPr>
                <w:b/>
              </w:rPr>
              <w:t>( 1 điểm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432675" w:rsidRPr="00D90BD1" w:rsidRDefault="00432675" w:rsidP="00541534">
            <w:pPr>
              <w:jc w:val="center"/>
            </w:pPr>
          </w:p>
        </w:tc>
        <w:tc>
          <w:tcPr>
            <w:tcW w:w="7029" w:type="dxa"/>
            <w:tcBorders>
              <w:bottom w:val="dotted" w:sz="4" w:space="0" w:color="auto"/>
            </w:tcBorders>
            <w:vAlign w:val="center"/>
          </w:tcPr>
          <w:p w:rsidR="000040F9" w:rsidRDefault="00432675" w:rsidP="00175C5F">
            <w:pPr>
              <w:jc w:val="both"/>
              <w:rPr>
                <w:noProof/>
              </w:rPr>
            </w:pPr>
            <w:r>
              <w:rPr>
                <w:noProof/>
                <w:position w:val="-4"/>
                <w:sz w:val="28"/>
                <w:szCs w:val="28"/>
              </w:rPr>
              <w:t xml:space="preserve">. c/m </w:t>
            </w:r>
            <w:r>
              <w:rPr>
                <w:noProof/>
                <w:position w:val="-4"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142875" cy="161925"/>
                  <wp:effectExtent l="0" t="0" r="9525" b="9525"/>
                  <wp:docPr id="856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AMN </w:t>
            </w:r>
            <w:r>
              <w:rPr>
                <w:b/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152400" cy="114300"/>
                  <wp:effectExtent l="0" t="0" r="0" b="0"/>
                  <wp:docPr id="858" name="Picture 1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4"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142875" cy="161925"/>
                  <wp:effectExtent l="0" t="0" r="9525" b="9525"/>
                  <wp:docPr id="859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4"/>
                <w:sz w:val="28"/>
                <w:szCs w:val="28"/>
              </w:rPr>
              <w:t>ADF(g-g)</w:t>
            </w:r>
          </w:p>
          <w:p w:rsidR="00432675" w:rsidRDefault="000040F9" w:rsidP="00175C5F">
            <w:pPr>
              <w:jc w:val="both"/>
              <w:rPr>
                <w:noProof/>
              </w:rPr>
            </w:pPr>
            <w:r>
              <w:rPr>
                <w:noProof/>
              </w:rPr>
              <w:t xml:space="preserve">Suy r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MN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DF</m:t>
                  </m:r>
                </m:den>
              </m:f>
              <m:r>
                <w:rPr>
                  <w:rFonts w:ascii="Cambria Math" w:hAnsi="Cambria Math"/>
                  <w:noProof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AM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AD</m:t>
                  </m:r>
                </m:den>
              </m:f>
            </m:oMath>
          </w:p>
          <w:p w:rsidR="000040F9" w:rsidRPr="000040F9" w:rsidRDefault="000040F9" w:rsidP="00175C5F">
            <w:pPr>
              <w:jc w:val="both"/>
              <w:rPr>
                <w:noProof/>
              </w:rPr>
            </w:pPr>
            <w:r>
              <w:rPr>
                <w:noProof/>
              </w:rPr>
              <w:t>Nên DF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0,9. (6+12)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6</m:t>
                  </m:r>
                </m:den>
              </m:f>
              <m:r>
                <w:rPr>
                  <w:rFonts w:ascii="Cambria Math" w:hAnsi="Cambria Math"/>
                  <w:noProof/>
                </w:rPr>
                <m:t>=2,7</m:t>
              </m:r>
            </m:oMath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0040F9" w:rsidRPr="00552864" w:rsidRDefault="000040F9" w:rsidP="000040F9">
            <w:pPr>
              <w:tabs>
                <w:tab w:val="left" w:pos="5040"/>
              </w:tabs>
              <w:spacing w:line="276" w:lineRule="auto"/>
            </w:pPr>
            <w:r>
              <w:t>Vây khoảng cách DF là 2,7 m</w:t>
            </w: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  <w:r>
              <w:rPr>
                <w:noProof/>
                <w:sz w:val="24"/>
                <w:szCs w:val="24"/>
                <w:lang w:val="en-US" w:eastAsia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49555</wp:posOffset>
                  </wp:positionH>
                  <wp:positionV relativeFrom="paragraph">
                    <wp:posOffset>124460</wp:posOffset>
                  </wp:positionV>
                  <wp:extent cx="3256280" cy="1306830"/>
                  <wp:effectExtent l="0" t="0" r="1270" b="7620"/>
                  <wp:wrapSquare wrapText="bothSides"/>
                  <wp:docPr id="71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6280" cy="1306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</w:p>
          <w:p w:rsidR="00432675" w:rsidRDefault="00432675" w:rsidP="00175C5F">
            <w:pPr>
              <w:jc w:val="both"/>
              <w:rPr>
                <w:noProof/>
              </w:rPr>
            </w:pPr>
          </w:p>
        </w:tc>
        <w:tc>
          <w:tcPr>
            <w:tcW w:w="1047" w:type="dxa"/>
            <w:tcBorders>
              <w:bottom w:val="dotted" w:sz="4" w:space="0" w:color="auto"/>
            </w:tcBorders>
          </w:tcPr>
          <w:p w:rsidR="00432675" w:rsidRDefault="00432675" w:rsidP="00541534">
            <w:pPr>
              <w:jc w:val="right"/>
            </w:pPr>
            <w:r>
              <w:rPr>
                <w:lang w:val="nb-NO"/>
              </w:rPr>
              <w:t>0</w:t>
            </w:r>
            <w:r>
              <w:t>,25</w:t>
            </w:r>
          </w:p>
          <w:p w:rsidR="000040F9" w:rsidRDefault="000040F9" w:rsidP="00541534">
            <w:pPr>
              <w:jc w:val="right"/>
            </w:pPr>
            <w:r>
              <w:rPr>
                <w:lang w:val="nb-NO"/>
              </w:rPr>
              <w:t>0</w:t>
            </w:r>
            <w:r>
              <w:t>,25</w:t>
            </w:r>
          </w:p>
          <w:p w:rsidR="000040F9" w:rsidRDefault="000040F9" w:rsidP="00541534">
            <w:pPr>
              <w:jc w:val="right"/>
            </w:pPr>
          </w:p>
          <w:p w:rsidR="000040F9" w:rsidRDefault="000040F9" w:rsidP="00541534">
            <w:pPr>
              <w:jc w:val="right"/>
            </w:pPr>
            <w:r>
              <w:rPr>
                <w:lang w:val="nb-NO"/>
              </w:rPr>
              <w:t>0</w:t>
            </w:r>
            <w:r>
              <w:t>,25</w:t>
            </w:r>
          </w:p>
          <w:p w:rsidR="000040F9" w:rsidRDefault="000040F9" w:rsidP="00541534">
            <w:pPr>
              <w:jc w:val="right"/>
            </w:pPr>
          </w:p>
          <w:p w:rsidR="000040F9" w:rsidRPr="00432675" w:rsidRDefault="000040F9" w:rsidP="00541534">
            <w:pPr>
              <w:jc w:val="right"/>
            </w:pPr>
            <w:r>
              <w:rPr>
                <w:lang w:val="nb-NO"/>
              </w:rPr>
              <w:t>0</w:t>
            </w:r>
            <w:r>
              <w:t>,25</w:t>
            </w:r>
          </w:p>
        </w:tc>
      </w:tr>
      <w:tr w:rsidR="00432675" w:rsidRPr="00266B60" w:rsidTr="00D47663">
        <w:tc>
          <w:tcPr>
            <w:tcW w:w="1068" w:type="dxa"/>
            <w:vMerge w:val="restart"/>
            <w:vAlign w:val="center"/>
          </w:tcPr>
          <w:p w:rsidR="00432675" w:rsidRPr="00D90BD1" w:rsidRDefault="00432675" w:rsidP="00541534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432675" w:rsidRPr="00D90BD1" w:rsidRDefault="00432675" w:rsidP="00541534">
            <w:pPr>
              <w:jc w:val="center"/>
              <w:rPr>
                <w:b/>
              </w:rPr>
            </w:pPr>
            <w:r w:rsidRPr="00D90BD1">
              <w:rPr>
                <w:b/>
              </w:rPr>
              <w:t>(3 điểm)</w:t>
            </w:r>
          </w:p>
          <w:p w:rsidR="00432675" w:rsidRPr="00D90BD1" w:rsidRDefault="00432675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432675" w:rsidRPr="00D90BD1" w:rsidRDefault="00432675" w:rsidP="00541534">
            <w:pPr>
              <w:jc w:val="center"/>
            </w:pPr>
          </w:p>
          <w:p w:rsidR="00432675" w:rsidRPr="00D90BD1" w:rsidRDefault="00432675" w:rsidP="00541534">
            <w:pPr>
              <w:jc w:val="center"/>
            </w:pPr>
          </w:p>
          <w:p w:rsidR="00432675" w:rsidRPr="00D90BD1" w:rsidRDefault="00432675" w:rsidP="00541534">
            <w:pPr>
              <w:jc w:val="center"/>
            </w:pPr>
          </w:p>
          <w:p w:rsidR="00432675" w:rsidRPr="00D90BD1" w:rsidRDefault="00432675" w:rsidP="00541534">
            <w:pPr>
              <w:jc w:val="center"/>
            </w:pPr>
            <w:r w:rsidRPr="00D90BD1">
              <w:t>a</w:t>
            </w:r>
          </w:p>
        </w:tc>
        <w:tc>
          <w:tcPr>
            <w:tcW w:w="702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432675" w:rsidRPr="00D90BD1" w:rsidRDefault="00432675" w:rsidP="00541534">
            <w:pPr>
              <w:jc w:val="both"/>
            </w:pPr>
          </w:p>
          <w:p w:rsidR="00432675" w:rsidRPr="00080997" w:rsidRDefault="00432675" w:rsidP="009F08C1">
            <w:pPr>
              <w:pStyle w:val="ListParagraph"/>
              <w:spacing w:after="200" w:line="276" w:lineRule="auto"/>
              <w:ind w:left="0"/>
              <w:rPr>
                <w:sz w:val="28"/>
                <w:szCs w:val="28"/>
              </w:rPr>
            </w:pPr>
            <w:r w:rsidRPr="009F08C1">
              <w:rPr>
                <w:b/>
                <w:sz w:val="28"/>
                <w:szCs w:val="28"/>
              </w:rPr>
              <w:t xml:space="preserve">Chứng minh: </w:t>
            </w:r>
            <w:r>
              <w:rPr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6C274ABB">
                  <wp:extent cx="142875" cy="161925"/>
                  <wp:effectExtent l="0" t="0" r="9525" b="9525"/>
                  <wp:docPr id="815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sz w:val="28"/>
                <w:szCs w:val="28"/>
              </w:rPr>
              <w:t xml:space="preserve">HBA </w:t>
            </w: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3A6ACFB6">
                  <wp:extent cx="152400" cy="114300"/>
                  <wp:effectExtent l="0" t="0" r="0" b="0"/>
                  <wp:docPr id="816" name="Picture 1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2EAF42A0">
                  <wp:extent cx="142875" cy="161925"/>
                  <wp:effectExtent l="0" t="0" r="9525" b="9525"/>
                  <wp:docPr id="817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9F08C1">
              <w:rPr>
                <w:b/>
                <w:sz w:val="28"/>
                <w:szCs w:val="28"/>
              </w:rPr>
              <w:t>ABC .</w:t>
            </w:r>
            <w:proofErr w:type="gramEnd"/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Xét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49BAEDF">
                  <wp:extent cx="142875" cy="161925"/>
                  <wp:effectExtent l="0" t="0" r="9525" b="9525"/>
                  <wp:docPr id="818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HBA </w:t>
            </w:r>
            <w:r w:rsidRPr="00080997">
              <w:rPr>
                <w:noProof/>
                <w:sz w:val="28"/>
                <w:szCs w:val="28"/>
              </w:rPr>
              <w:t>và</w:t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3906413">
                  <wp:extent cx="142875" cy="161925"/>
                  <wp:effectExtent l="0" t="0" r="9525" b="9525"/>
                  <wp:docPr id="819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>ABC , có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position w:val="-6"/>
                <w:sz w:val="28"/>
                <w:szCs w:val="28"/>
              </w:rPr>
              <w:object w:dxaOrig="1359" w:dyaOrig="380" w14:anchorId="455BF62F">
                <v:shape id="_x0000_i1048" type="#_x0000_t75" style="width:68.25pt;height:18.75pt" o:ole="">
                  <v:imagedata r:id="rId51" o:title=""/>
                </v:shape>
                <o:OLEObject Type="Embed" ProgID="Equation.DSMT4" ShapeID="_x0000_i1048" DrawAspect="Content" ObjectID="_1740230000" r:id="rId52"/>
              </w:objec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position w:val="-4"/>
                <w:sz w:val="28"/>
                <w:szCs w:val="28"/>
              </w:rPr>
              <w:object w:dxaOrig="240" w:dyaOrig="360" w14:anchorId="74003546">
                <v:shape id="_x0000_i1049" type="#_x0000_t75" style="width:12pt;height:18pt" o:ole="">
                  <v:imagedata r:id="rId53" o:title=""/>
                </v:shape>
                <o:OLEObject Type="Embed" ProgID="Equation.DSMT4" ShapeID="_x0000_i1049" DrawAspect="Content" ObjectID="_1740230001" r:id="rId54"/>
              </w:object>
            </w:r>
            <w:r w:rsidRPr="00080997">
              <w:rPr>
                <w:sz w:val="28"/>
                <w:szCs w:val="28"/>
              </w:rPr>
              <w:t>chung</w:t>
            </w:r>
          </w:p>
          <w:p w:rsidR="00432675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Vậy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708B438">
                  <wp:extent cx="142875" cy="161925"/>
                  <wp:effectExtent l="0" t="0" r="9525" b="9525"/>
                  <wp:docPr id="822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HBA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33F69080">
                  <wp:extent cx="152400" cy="114300"/>
                  <wp:effectExtent l="0" t="0" r="0" b="0"/>
                  <wp:docPr id="823" name="Picture 1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5125545">
                  <wp:extent cx="142875" cy="161925"/>
                  <wp:effectExtent l="0" t="0" r="9525" b="9525"/>
                  <wp:docPr id="824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>ABC (g –g)</w:t>
            </w:r>
          </w:p>
          <w:p w:rsidR="00432675" w:rsidRPr="00D90BD1" w:rsidRDefault="00432675" w:rsidP="00541534">
            <w:pPr>
              <w:jc w:val="both"/>
              <w:rPr>
                <w:lang w:val="nb-NO"/>
              </w:rPr>
            </w:pP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:rsidR="00432675" w:rsidRPr="00D90BD1" w:rsidRDefault="00432675" w:rsidP="00541534">
            <w:pPr>
              <w:jc w:val="right"/>
            </w:pPr>
          </w:p>
          <w:p w:rsidR="00432675" w:rsidRPr="00D90BD1" w:rsidRDefault="00432675" w:rsidP="00541534">
            <w:pPr>
              <w:jc w:val="right"/>
            </w:pP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Default="00432675" w:rsidP="00541534">
            <w:pPr>
              <w:rPr>
                <w:lang w:val="en-US"/>
              </w:rPr>
            </w:pPr>
          </w:p>
          <w:p w:rsidR="00432675" w:rsidRDefault="00432675" w:rsidP="00541534">
            <w:pPr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</w:tc>
      </w:tr>
      <w:tr w:rsidR="00432675" w:rsidRPr="00266B60" w:rsidTr="00D47663">
        <w:tc>
          <w:tcPr>
            <w:tcW w:w="1068" w:type="dxa"/>
            <w:vMerge/>
            <w:vAlign w:val="center"/>
          </w:tcPr>
          <w:p w:rsidR="00432675" w:rsidRPr="00266B60" w:rsidRDefault="00432675" w:rsidP="00541534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432675" w:rsidRPr="00266B60" w:rsidRDefault="00432675" w:rsidP="00541534">
            <w:pPr>
              <w:jc w:val="center"/>
            </w:pPr>
            <w:r w:rsidRPr="00D90BD1">
              <w:t>b</w:t>
            </w:r>
          </w:p>
        </w:tc>
        <w:tc>
          <w:tcPr>
            <w:tcW w:w="702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432675" w:rsidRPr="00080997" w:rsidRDefault="00432675" w:rsidP="009F08C1">
            <w:pPr>
              <w:pStyle w:val="ListParagraph"/>
              <w:spacing w:after="200" w:line="276" w:lineRule="auto"/>
              <w:ind w:left="0"/>
              <w:rPr>
                <w:sz w:val="28"/>
                <w:szCs w:val="28"/>
              </w:rPr>
            </w:pPr>
            <w:r w:rsidRPr="009F08C1">
              <w:rPr>
                <w:b/>
                <w:sz w:val="28"/>
                <w:szCs w:val="28"/>
              </w:rPr>
              <w:t xml:space="preserve">Chứng minh: </w:t>
            </w:r>
            <w:r>
              <w:rPr>
                <w:b/>
                <w:noProof/>
                <w:position w:val="-4"/>
              </w:rPr>
              <w:drawing>
                <wp:inline distT="0" distB="0" distL="0" distR="0" wp14:anchorId="2BB32156">
                  <wp:extent cx="142875" cy="161925"/>
                  <wp:effectExtent l="0" t="0" r="9525" b="9525"/>
                  <wp:docPr id="825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sz w:val="28"/>
                <w:szCs w:val="28"/>
              </w:rPr>
              <w:t xml:space="preserve">HBA </w:t>
            </w:r>
            <w:r>
              <w:rPr>
                <w:b/>
                <w:noProof/>
              </w:rPr>
              <w:drawing>
                <wp:inline distT="0" distB="0" distL="0" distR="0" wp14:anchorId="1212AD59">
                  <wp:extent cx="152400" cy="114300"/>
                  <wp:effectExtent l="0" t="0" r="0" b="0"/>
                  <wp:docPr id="826" name="Picture 11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noProof/>
                <w:position w:val="-4"/>
              </w:rPr>
              <w:drawing>
                <wp:inline distT="0" distB="0" distL="0" distR="0" wp14:anchorId="7190DF49">
                  <wp:extent cx="142875" cy="161925"/>
                  <wp:effectExtent l="0" t="0" r="9525" b="9525"/>
                  <wp:docPr id="827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sz w:val="28"/>
                <w:szCs w:val="28"/>
              </w:rPr>
              <w:t>HAC  suy ra AH</w:t>
            </w:r>
            <w:r w:rsidRPr="009F08C1">
              <w:rPr>
                <w:b/>
                <w:sz w:val="28"/>
                <w:szCs w:val="28"/>
                <w:vertAlign w:val="superscript"/>
              </w:rPr>
              <w:t>2</w:t>
            </w:r>
            <w:r w:rsidRPr="009F08C1">
              <w:rPr>
                <w:b/>
                <w:sz w:val="28"/>
                <w:szCs w:val="28"/>
              </w:rPr>
              <w:t xml:space="preserve"> = BH.HC</w:t>
            </w:r>
            <w:r w:rsidRPr="00080997">
              <w:rPr>
                <w:sz w:val="28"/>
                <w:szCs w:val="28"/>
              </w:rPr>
              <w:t xml:space="preserve">       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Xét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DD2D6F3">
                  <wp:extent cx="142875" cy="161925"/>
                  <wp:effectExtent l="0" t="0" r="9525" b="9525"/>
                  <wp:docPr id="828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HBA </w:t>
            </w:r>
            <w:r w:rsidRPr="00080997">
              <w:rPr>
                <w:noProof/>
                <w:sz w:val="28"/>
                <w:szCs w:val="28"/>
              </w:rPr>
              <w:t>và</w:t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7C8D039D">
                  <wp:extent cx="142875" cy="161925"/>
                  <wp:effectExtent l="0" t="0" r="9525" b="9525"/>
                  <wp:docPr id="829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>HAC, có</w:t>
            </w:r>
          </w:p>
          <w:p w:rsidR="00432675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   </w:t>
            </w:r>
            <w:r w:rsidRPr="00080997">
              <w:rPr>
                <w:position w:val="-6"/>
                <w:sz w:val="28"/>
                <w:szCs w:val="28"/>
              </w:rPr>
              <w:object w:dxaOrig="1980" w:dyaOrig="380" w14:anchorId="48D087FC">
                <v:shape id="_x0000_i1050" type="#_x0000_t75" style="width:99pt;height:18.75pt" o:ole="">
                  <v:imagedata r:id="rId55" o:title=""/>
                </v:shape>
                <o:OLEObject Type="Embed" ProgID="Equation.DSMT4" ShapeID="_x0000_i1050" DrawAspect="Content" ObjectID="_1740230002" r:id="rId56"/>
              </w:object>
            </w:r>
            <w:r w:rsidRPr="00080997">
              <w:rPr>
                <w:sz w:val="28"/>
                <w:szCs w:val="28"/>
              </w:rPr>
              <w:t xml:space="preserve"> 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position w:val="-6"/>
              </w:rPr>
              <w:object w:dxaOrig="1440" w:dyaOrig="380" w14:anchorId="02FDA265">
                <v:shape id="_x0000_i1051" type="#_x0000_t75" style="width:1in;height:18.75pt" o:ole="">
                  <v:imagedata r:id="rId57" o:title=""/>
                </v:shape>
                <o:OLEObject Type="Embed" ProgID="Equation.DSMT4" ShapeID="_x0000_i1051" DrawAspect="Content" ObjectID="_1740230003" r:id="rId58"/>
              </w:object>
            </w:r>
            <w:r w:rsidRPr="00080997">
              <w:rPr>
                <w:sz w:val="28"/>
                <w:szCs w:val="28"/>
              </w:rPr>
              <w:t xml:space="preserve"> ( cùng phụ </w:t>
            </w:r>
            <w:r w:rsidRPr="00080997">
              <w:rPr>
                <w:position w:val="-4"/>
              </w:rPr>
              <w:object w:dxaOrig="620" w:dyaOrig="360" w14:anchorId="574BB9FB">
                <v:shape id="_x0000_i1052" type="#_x0000_t75" style="width:30.75pt;height:18pt" o:ole="">
                  <v:imagedata r:id="rId59" o:title=""/>
                </v:shape>
                <o:OLEObject Type="Embed" ProgID="Equation.DSMT4" ShapeID="_x0000_i1052" DrawAspect="Content" ObjectID="_1740230004" r:id="rId60"/>
              </w:object>
            </w:r>
            <w:r w:rsidRPr="00080997">
              <w:rPr>
                <w:sz w:val="28"/>
                <w:szCs w:val="28"/>
              </w:rPr>
              <w:t>)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Vậy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0F2AC25B">
                  <wp:extent cx="142875" cy="161925"/>
                  <wp:effectExtent l="0" t="0" r="9525" b="9525"/>
                  <wp:docPr id="833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HBA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766EE450">
                  <wp:extent cx="152400" cy="114300"/>
                  <wp:effectExtent l="0" t="0" r="0" b="0"/>
                  <wp:docPr id="834" name="Picture 11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1739C74D">
                  <wp:extent cx="142875" cy="161925"/>
                  <wp:effectExtent l="0" t="0" r="9525" b="9525"/>
                  <wp:docPr id="83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HAC  (g – g) 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Suy ra </w:t>
            </w:r>
            <w:r w:rsidRPr="00080997">
              <w:rPr>
                <w:position w:val="-26"/>
                <w:sz w:val="28"/>
                <w:szCs w:val="28"/>
              </w:rPr>
              <w:object w:dxaOrig="1180" w:dyaOrig="680" w14:anchorId="1E9FA0BA">
                <v:shape id="_x0000_i1053" type="#_x0000_t75" style="width:59.25pt;height:33.75pt" o:ole="">
                  <v:imagedata r:id="rId61" o:title=""/>
                </v:shape>
                <o:OLEObject Type="Embed" ProgID="Equation.DSMT4" ShapeID="_x0000_i1053" DrawAspect="Content" ObjectID="_1740230005" r:id="rId62"/>
              </w:objec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position w:val="-6"/>
                <w:sz w:val="28"/>
                <w:szCs w:val="28"/>
              </w:rPr>
              <w:object w:dxaOrig="2320" w:dyaOrig="279" w14:anchorId="6CE5CB8C">
                <v:shape id="_x0000_i1054" type="#_x0000_t75" style="width:116.25pt;height:14.25pt" o:ole="">
                  <v:imagedata r:id="rId63" o:title=""/>
                </v:shape>
                <o:OLEObject Type="Embed" ProgID="Equation.DSMT4" ShapeID="_x0000_i1054" DrawAspect="Content" ObjectID="_1740230006" r:id="rId64"/>
              </w:objec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>Hay  AH</w:t>
            </w:r>
            <w:r w:rsidRPr="00080997">
              <w:rPr>
                <w:sz w:val="28"/>
                <w:szCs w:val="28"/>
                <w:vertAlign w:val="superscript"/>
              </w:rPr>
              <w:t>2</w:t>
            </w:r>
            <w:r w:rsidRPr="00080997">
              <w:rPr>
                <w:sz w:val="28"/>
                <w:szCs w:val="28"/>
              </w:rPr>
              <w:t xml:space="preserve"> = BH.HC</w:t>
            </w:r>
          </w:p>
          <w:p w:rsidR="00432675" w:rsidRPr="00733842" w:rsidRDefault="00432675" w:rsidP="009F08C1">
            <w:pPr>
              <w:pStyle w:val="ListParagraph"/>
              <w:spacing w:after="200" w:line="276" w:lineRule="auto"/>
            </w:pPr>
          </w:p>
        </w:tc>
        <w:tc>
          <w:tcPr>
            <w:tcW w:w="1047" w:type="dxa"/>
            <w:tcBorders>
              <w:top w:val="dotted" w:sz="4" w:space="0" w:color="auto"/>
              <w:bottom w:val="dotted" w:sz="4" w:space="0" w:color="auto"/>
            </w:tcBorders>
          </w:tcPr>
          <w:p w:rsidR="00432675" w:rsidRPr="00D90BD1" w:rsidRDefault="00432675" w:rsidP="00541534">
            <w:pPr>
              <w:jc w:val="right"/>
            </w:pP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Pr="00D90BD1" w:rsidRDefault="00432675" w:rsidP="00541534">
            <w:pPr>
              <w:jc w:val="right"/>
            </w:pPr>
            <w:r w:rsidRPr="00D90BD1">
              <w:t xml:space="preserve">  0.25</w:t>
            </w:r>
          </w:p>
          <w:p w:rsidR="00432675" w:rsidRPr="00D90BD1" w:rsidRDefault="00432675" w:rsidP="00541534">
            <w:pPr>
              <w:jc w:val="right"/>
            </w:pPr>
          </w:p>
          <w:p w:rsidR="00432675" w:rsidRPr="00D90BD1" w:rsidRDefault="00432675" w:rsidP="00541534">
            <w:pPr>
              <w:jc w:val="right"/>
            </w:pPr>
            <w:r w:rsidRPr="00D90BD1">
              <w:t xml:space="preserve">  0.25</w:t>
            </w:r>
          </w:p>
          <w:p w:rsidR="00432675" w:rsidRPr="00D90BD1" w:rsidRDefault="00432675" w:rsidP="00541534">
            <w:pPr>
              <w:jc w:val="right"/>
            </w:pP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Default="00432675" w:rsidP="00541534">
            <w:pPr>
              <w:jc w:val="center"/>
              <w:rPr>
                <w:lang w:val="en-US"/>
              </w:rPr>
            </w:pPr>
          </w:p>
          <w:p w:rsidR="00432675" w:rsidRPr="006F32CB" w:rsidRDefault="00432675" w:rsidP="00541534">
            <w:r>
              <w:rPr>
                <w:lang w:val="en-US"/>
              </w:rPr>
              <w:t>0.25</w:t>
            </w:r>
          </w:p>
        </w:tc>
      </w:tr>
      <w:tr w:rsidR="00432675" w:rsidRPr="00266B60" w:rsidTr="00D47663">
        <w:tc>
          <w:tcPr>
            <w:tcW w:w="1068" w:type="dxa"/>
            <w:vMerge/>
            <w:vAlign w:val="center"/>
          </w:tcPr>
          <w:p w:rsidR="00432675" w:rsidRPr="00266B60" w:rsidRDefault="00432675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432675" w:rsidRPr="00266B60" w:rsidRDefault="00432675" w:rsidP="00541534">
            <w:pPr>
              <w:jc w:val="center"/>
            </w:pPr>
            <w:r w:rsidRPr="00D90BD1">
              <w:t>c</w:t>
            </w:r>
          </w:p>
        </w:tc>
        <w:tc>
          <w:tcPr>
            <w:tcW w:w="7029" w:type="dxa"/>
            <w:tcBorders>
              <w:top w:val="dotted" w:sz="4" w:space="0" w:color="auto"/>
            </w:tcBorders>
            <w:vAlign w:val="center"/>
          </w:tcPr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9F08C1">
              <w:rPr>
                <w:b/>
                <w:sz w:val="28"/>
                <w:szCs w:val="28"/>
              </w:rPr>
              <w:t xml:space="preserve">Chứng minh: </w:t>
            </w:r>
            <w:r>
              <w:rPr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589F20BD">
                  <wp:extent cx="142875" cy="161925"/>
                  <wp:effectExtent l="0" t="0" r="9525" b="9525"/>
                  <wp:docPr id="83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sz w:val="28"/>
                <w:szCs w:val="28"/>
              </w:rPr>
              <w:t xml:space="preserve">AED </w:t>
            </w: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 wp14:anchorId="6BB7E539">
                  <wp:extent cx="152400" cy="114300"/>
                  <wp:effectExtent l="0" t="0" r="0" b="0"/>
                  <wp:docPr id="839" name="Picture 1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08E1B17F">
                  <wp:extent cx="142875" cy="161925"/>
                  <wp:effectExtent l="0" t="0" r="9525" b="9525"/>
                  <wp:docPr id="840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F08C1">
              <w:rPr>
                <w:b/>
                <w:sz w:val="28"/>
                <w:szCs w:val="28"/>
              </w:rPr>
              <w:t>ABC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  <w:r>
              <w:rPr>
                <w:sz w:val="28"/>
                <w:szCs w:val="28"/>
              </w:rPr>
              <w:tab/>
            </w:r>
          </w:p>
          <w:p w:rsidR="00432675" w:rsidRPr="00080997" w:rsidRDefault="00432675" w:rsidP="0006774B">
            <w:pPr>
              <w:pStyle w:val="ListParagraph"/>
              <w:spacing w:after="200" w:line="276" w:lineRule="auto"/>
              <w:ind w:left="0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Chứng minh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5631D4B">
                  <wp:extent cx="142875" cy="161925"/>
                  <wp:effectExtent l="0" t="0" r="9525" b="9525"/>
                  <wp:docPr id="841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HD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56679D03">
                  <wp:extent cx="152400" cy="114300"/>
                  <wp:effectExtent l="0" t="0" r="0" b="0"/>
                  <wp:docPr id="842" name="Picture 1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FFF62F7">
                  <wp:extent cx="142875" cy="161925"/>
                  <wp:effectExtent l="0" t="0" r="9525" b="9525"/>
                  <wp:docPr id="843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BH  suy ra AH </w:t>
            </w:r>
            <w:r w:rsidRPr="00080997">
              <w:rPr>
                <w:sz w:val="28"/>
                <w:szCs w:val="28"/>
                <w:vertAlign w:val="superscript"/>
              </w:rPr>
              <w:t>2</w:t>
            </w:r>
            <w:r w:rsidRPr="00080997">
              <w:rPr>
                <w:sz w:val="28"/>
                <w:szCs w:val="28"/>
              </w:rPr>
              <w:t xml:space="preserve"> = AD.AB</w:t>
            </w:r>
          </w:p>
          <w:p w:rsidR="00432675" w:rsidRPr="00080997" w:rsidRDefault="00432675" w:rsidP="0006774B">
            <w:pPr>
              <w:pStyle w:val="ListParagraph"/>
              <w:spacing w:after="200" w:line="276" w:lineRule="auto"/>
              <w:ind w:left="0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Chứng minh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38486A1">
                  <wp:extent cx="142875" cy="161925"/>
                  <wp:effectExtent l="0" t="0" r="9525" b="9525"/>
                  <wp:docPr id="844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HE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6E2DB3B7">
                  <wp:extent cx="152400" cy="114300"/>
                  <wp:effectExtent l="0" t="0" r="0" b="0"/>
                  <wp:docPr id="845" name="Picture 1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6A545C87">
                  <wp:extent cx="142875" cy="161925"/>
                  <wp:effectExtent l="0" t="0" r="9525" b="9525"/>
                  <wp:docPr id="846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CH  suy ra  AH </w:t>
            </w:r>
            <w:r w:rsidRPr="00080997">
              <w:rPr>
                <w:sz w:val="28"/>
                <w:szCs w:val="28"/>
                <w:vertAlign w:val="superscript"/>
              </w:rPr>
              <w:t>2</w:t>
            </w:r>
            <w:r w:rsidRPr="00080997">
              <w:rPr>
                <w:sz w:val="28"/>
                <w:szCs w:val="28"/>
              </w:rPr>
              <w:t xml:space="preserve"> = AE.AC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>Suy ra. AD.AB = AE.AC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</w:pPr>
            <w:r w:rsidRPr="00080997">
              <w:rPr>
                <w:sz w:val="28"/>
                <w:szCs w:val="28"/>
              </w:rPr>
              <w:t xml:space="preserve">Hay </w:t>
            </w:r>
            <w:r w:rsidRPr="00080997">
              <w:rPr>
                <w:position w:val="-26"/>
              </w:rPr>
              <w:object w:dxaOrig="1140" w:dyaOrig="680" w14:anchorId="416E9A5C">
                <v:shape id="_x0000_i1055" type="#_x0000_t75" style="width:57pt;height:33.75pt" o:ole="">
                  <v:imagedata r:id="rId65" o:title=""/>
                </v:shape>
                <o:OLEObject Type="Embed" ProgID="Equation.DSMT4" ShapeID="_x0000_i1055" DrawAspect="Content" ObjectID="_1740230007" r:id="rId66"/>
              </w:objec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Xét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4B2483CD">
                  <wp:extent cx="142875" cy="161925"/>
                  <wp:effectExtent l="0" t="0" r="9525" b="9525"/>
                  <wp:docPr id="848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ED </w:t>
            </w:r>
            <w:r w:rsidRPr="00080997">
              <w:rPr>
                <w:noProof/>
                <w:sz w:val="28"/>
                <w:szCs w:val="28"/>
              </w:rPr>
              <w:t>và</w:t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52E13B25">
                  <wp:extent cx="142875" cy="161925"/>
                  <wp:effectExtent l="0" t="0" r="9525" b="9525"/>
                  <wp:docPr id="849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>ABC, có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</w:pPr>
            <w:r w:rsidRPr="00080997">
              <w:rPr>
                <w:position w:val="-26"/>
              </w:rPr>
              <w:object w:dxaOrig="1140" w:dyaOrig="680" w14:anchorId="25A6D4F5">
                <v:shape id="_x0000_i1056" type="#_x0000_t75" style="width:57pt;height:33.75pt" o:ole="">
                  <v:imagedata r:id="rId65" o:title=""/>
                </v:shape>
                <o:OLEObject Type="Embed" ProgID="Equation.DSMT4" ShapeID="_x0000_i1056" DrawAspect="Content" ObjectID="_1740230008" r:id="rId67"/>
              </w:objec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position w:val="-4"/>
                <w:sz w:val="28"/>
                <w:szCs w:val="28"/>
              </w:rPr>
              <w:object w:dxaOrig="240" w:dyaOrig="360" w14:anchorId="0C447EAB">
                <v:shape id="_x0000_i1057" type="#_x0000_t75" style="width:12pt;height:18pt" o:ole="">
                  <v:imagedata r:id="rId68" o:title=""/>
                </v:shape>
                <o:OLEObject Type="Embed" ProgID="Equation.DSMT4" ShapeID="_x0000_i1057" DrawAspect="Content" ObjectID="_1740230009" r:id="rId69"/>
              </w:object>
            </w:r>
            <w:r w:rsidRPr="00080997">
              <w:rPr>
                <w:sz w:val="28"/>
                <w:szCs w:val="28"/>
              </w:rPr>
              <w:t xml:space="preserve"> là góc chung</w:t>
            </w:r>
          </w:p>
          <w:p w:rsidR="00432675" w:rsidRPr="00080997" w:rsidRDefault="00432675" w:rsidP="009F08C1">
            <w:pPr>
              <w:pStyle w:val="ListParagraph"/>
              <w:spacing w:after="200" w:line="276" w:lineRule="auto"/>
              <w:rPr>
                <w:sz w:val="28"/>
                <w:szCs w:val="28"/>
              </w:rPr>
            </w:pPr>
            <w:r w:rsidRPr="00080997">
              <w:rPr>
                <w:sz w:val="28"/>
                <w:szCs w:val="28"/>
              </w:rPr>
              <w:t xml:space="preserve">Vậy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3ABC1A6C">
                  <wp:extent cx="142875" cy="161925"/>
                  <wp:effectExtent l="0" t="0" r="9525" b="9525"/>
                  <wp:docPr id="852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ED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 wp14:anchorId="5D4E72D4">
                  <wp:extent cx="152400" cy="114300"/>
                  <wp:effectExtent l="0" t="0" r="0" b="0"/>
                  <wp:docPr id="853" name="Picture 12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31" r="16231" b="186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 wp14:anchorId="259827CD">
                  <wp:extent cx="142875" cy="161925"/>
                  <wp:effectExtent l="0" t="0" r="9525" b="9525"/>
                  <wp:docPr id="854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0997">
              <w:rPr>
                <w:sz w:val="28"/>
                <w:szCs w:val="28"/>
              </w:rPr>
              <w:t xml:space="preserve">ABC ( c – g – c) </w:t>
            </w:r>
          </w:p>
          <w:p w:rsidR="00432675" w:rsidRPr="00266B60" w:rsidRDefault="00432675" w:rsidP="00541534">
            <w:pPr>
              <w:rPr>
                <w:iCs/>
              </w:rPr>
            </w:pPr>
          </w:p>
        </w:tc>
        <w:tc>
          <w:tcPr>
            <w:tcW w:w="1047" w:type="dxa"/>
            <w:tcBorders>
              <w:top w:val="dotted" w:sz="4" w:space="0" w:color="auto"/>
            </w:tcBorders>
          </w:tcPr>
          <w:p w:rsidR="00432675" w:rsidRPr="006B24D2" w:rsidRDefault="00432675" w:rsidP="00541534">
            <w:pPr>
              <w:jc w:val="right"/>
            </w:pPr>
          </w:p>
          <w:p w:rsidR="00432675" w:rsidRPr="006B24D2" w:rsidRDefault="00432675" w:rsidP="00541534">
            <w:pPr>
              <w:jc w:val="right"/>
            </w:pPr>
          </w:p>
          <w:p w:rsidR="00432675" w:rsidRPr="006B24D2" w:rsidRDefault="00432675" w:rsidP="00541534">
            <w:pPr>
              <w:jc w:val="right"/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Pr="00D90BD1" w:rsidRDefault="00432675" w:rsidP="00541534">
            <w:pPr>
              <w:jc w:val="right"/>
            </w:pPr>
          </w:p>
          <w:p w:rsidR="00432675" w:rsidRDefault="00432675" w:rsidP="00541534">
            <w:pPr>
              <w:jc w:val="right"/>
              <w:rPr>
                <w:lang w:val="en-US"/>
              </w:rPr>
            </w:pPr>
          </w:p>
          <w:p w:rsidR="00432675" w:rsidRPr="00D90BD1" w:rsidRDefault="00432675" w:rsidP="00541534">
            <w:pPr>
              <w:jc w:val="right"/>
            </w:pPr>
            <w:r w:rsidRPr="00D90BD1">
              <w:t>0.25</w:t>
            </w:r>
          </w:p>
          <w:p w:rsidR="00432675" w:rsidRPr="00D90BD1" w:rsidRDefault="00432675" w:rsidP="00541534">
            <w:pPr>
              <w:jc w:val="right"/>
            </w:pPr>
            <w:r w:rsidRPr="00D90BD1">
              <w:t xml:space="preserve">  </w:t>
            </w:r>
          </w:p>
          <w:p w:rsidR="00432675" w:rsidRDefault="00432675" w:rsidP="00541534">
            <w:pPr>
              <w:jc w:val="right"/>
              <w:rPr>
                <w:lang w:val="en-US"/>
              </w:rPr>
            </w:pPr>
            <w:r w:rsidRPr="00D90BD1">
              <w:t xml:space="preserve">  </w:t>
            </w:r>
          </w:p>
          <w:p w:rsidR="00432675" w:rsidRPr="00D90BD1" w:rsidRDefault="00432675" w:rsidP="000040F9">
            <w:r w:rsidRPr="00D90BD1">
              <w:t>0.25</w:t>
            </w:r>
          </w:p>
          <w:p w:rsidR="00432675" w:rsidRDefault="00432675" w:rsidP="00541534">
            <w:pPr>
              <w:jc w:val="center"/>
              <w:rPr>
                <w:lang w:val="en-US"/>
              </w:rPr>
            </w:pPr>
            <w:r w:rsidRPr="00D90BD1">
              <w:t xml:space="preserve"> </w:t>
            </w:r>
          </w:p>
          <w:p w:rsidR="00432675" w:rsidRDefault="00432675" w:rsidP="00541534">
            <w:pPr>
              <w:jc w:val="center"/>
              <w:rPr>
                <w:lang w:val="en-US"/>
              </w:rPr>
            </w:pPr>
          </w:p>
          <w:p w:rsidR="00432675" w:rsidRDefault="00432675" w:rsidP="00541534">
            <w:pPr>
              <w:jc w:val="center"/>
              <w:rPr>
                <w:lang w:val="en-US"/>
              </w:rPr>
            </w:pPr>
          </w:p>
          <w:p w:rsidR="00432675" w:rsidRDefault="00432675" w:rsidP="00541534">
            <w:pPr>
              <w:jc w:val="center"/>
              <w:rPr>
                <w:lang w:val="en-US"/>
              </w:rPr>
            </w:pPr>
          </w:p>
          <w:p w:rsidR="00432675" w:rsidRPr="0006774B" w:rsidRDefault="00432675" w:rsidP="00541534">
            <w:pPr>
              <w:jc w:val="center"/>
              <w:rPr>
                <w:lang w:val="en-US"/>
              </w:rPr>
            </w:pPr>
            <w:r w:rsidRPr="00D90BD1">
              <w:t xml:space="preserve"> 0.25</w:t>
            </w:r>
          </w:p>
        </w:tc>
      </w:tr>
      <w:tr w:rsidR="00432675" w:rsidRPr="00266B60" w:rsidTr="00D47663">
        <w:tc>
          <w:tcPr>
            <w:tcW w:w="1068" w:type="dxa"/>
          </w:tcPr>
          <w:p w:rsidR="00432675" w:rsidRPr="00266B60" w:rsidRDefault="00432675" w:rsidP="00541534">
            <w:pPr>
              <w:jc w:val="center"/>
              <w:rPr>
                <w:b/>
              </w:rPr>
            </w:pPr>
          </w:p>
        </w:tc>
        <w:tc>
          <w:tcPr>
            <w:tcW w:w="854" w:type="dxa"/>
          </w:tcPr>
          <w:p w:rsidR="00432675" w:rsidRPr="00266B60" w:rsidRDefault="00432675" w:rsidP="00541534">
            <w:pPr>
              <w:jc w:val="center"/>
            </w:pPr>
          </w:p>
        </w:tc>
        <w:tc>
          <w:tcPr>
            <w:tcW w:w="7029" w:type="dxa"/>
          </w:tcPr>
          <w:p w:rsidR="00432675" w:rsidRPr="00733842" w:rsidRDefault="00432675" w:rsidP="00E64A20">
            <w:pPr>
              <w:rPr>
                <w:lang w:val="it-IT"/>
              </w:rPr>
            </w:pPr>
          </w:p>
        </w:tc>
        <w:tc>
          <w:tcPr>
            <w:tcW w:w="1047" w:type="dxa"/>
          </w:tcPr>
          <w:p w:rsidR="00432675" w:rsidRPr="00266B60" w:rsidRDefault="00432675" w:rsidP="00E64A20">
            <w:pPr>
              <w:jc w:val="center"/>
              <w:rPr>
                <w:lang w:val="it-IT"/>
              </w:rPr>
            </w:pPr>
          </w:p>
        </w:tc>
      </w:tr>
    </w:tbl>
    <w:p w:rsidR="00557513" w:rsidRPr="00831AAE" w:rsidRDefault="00557513">
      <w:pPr>
        <w:rPr>
          <w:lang w:val="en-US"/>
        </w:rPr>
      </w:pPr>
    </w:p>
    <w:sectPr w:rsidR="00557513" w:rsidRPr="00831AAE" w:rsidSect="00D47663">
      <w:pgSz w:w="11906" w:h="16838"/>
      <w:pgMar w:top="450" w:right="424" w:bottom="36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72B38"/>
    <w:multiLevelType w:val="hybridMultilevel"/>
    <w:tmpl w:val="D9FA0A62"/>
    <w:lvl w:ilvl="0" w:tplc="175695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4811F0"/>
    <w:multiLevelType w:val="hybridMultilevel"/>
    <w:tmpl w:val="28B88C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8448E9"/>
    <w:multiLevelType w:val="hybridMultilevel"/>
    <w:tmpl w:val="1AC0ABD2"/>
    <w:lvl w:ilvl="0" w:tplc="A3D2429E">
      <w:start w:val="1"/>
      <w:numFmt w:val="lowerLetter"/>
      <w:lvlText w:val="%1."/>
      <w:lvlJc w:val="left"/>
      <w:pPr>
        <w:ind w:left="720" w:hanging="360"/>
      </w:pPr>
      <w:rPr>
        <w:rFonts w:ascii="VNI-Times" w:hAnsi="VNI-Times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78671D"/>
    <w:multiLevelType w:val="hybridMultilevel"/>
    <w:tmpl w:val="0AD6F2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9162DB9"/>
    <w:multiLevelType w:val="hybridMultilevel"/>
    <w:tmpl w:val="3D02FE20"/>
    <w:lvl w:ilvl="0" w:tplc="890E69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AB4145B"/>
    <w:multiLevelType w:val="hybridMultilevel"/>
    <w:tmpl w:val="28B88C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150CF0"/>
    <w:multiLevelType w:val="hybridMultilevel"/>
    <w:tmpl w:val="28B88C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70DC"/>
    <w:rsid w:val="000040F9"/>
    <w:rsid w:val="0006774B"/>
    <w:rsid w:val="000C7B01"/>
    <w:rsid w:val="00175C5F"/>
    <w:rsid w:val="002F1EBB"/>
    <w:rsid w:val="00432675"/>
    <w:rsid w:val="00484E96"/>
    <w:rsid w:val="00541534"/>
    <w:rsid w:val="00557513"/>
    <w:rsid w:val="00686718"/>
    <w:rsid w:val="00831AAE"/>
    <w:rsid w:val="008C3680"/>
    <w:rsid w:val="009F08C1"/>
    <w:rsid w:val="00B770DC"/>
    <w:rsid w:val="00BC551B"/>
    <w:rsid w:val="00D47663"/>
    <w:rsid w:val="00F0209E"/>
    <w:rsid w:val="00FA7E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0F9"/>
    <w:rPr>
      <w:rFonts w:ascii="Times New Roman" w:eastAsia="Times New Roman" w:hAnsi="Times New Roman"/>
      <w:color w:val="000000"/>
      <w:sz w:val="26"/>
      <w:szCs w:val="26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84E96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484E96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customStyle="1" w:styleId="CharCharChar">
    <w:name w:val="Char Char Char"/>
    <w:basedOn w:val="Normal"/>
    <w:autoRedefine/>
    <w:rsid w:val="00B770D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9F08C1"/>
    <w:pPr>
      <w:ind w:left="720"/>
      <w:contextualSpacing/>
    </w:pPr>
    <w:rPr>
      <w:color w:val="auto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0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0F9"/>
    <w:rPr>
      <w:rFonts w:ascii="Tahoma" w:eastAsia="Times New Roman" w:hAnsi="Tahoma" w:cs="Tahoma"/>
      <w:color w:val="000000"/>
      <w:sz w:val="16"/>
      <w:szCs w:val="16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0040F9"/>
    <w:rPr>
      <w:color w:val="808080"/>
    </w:rPr>
  </w:style>
  <w:style w:type="table" w:styleId="TableGrid">
    <w:name w:val="Table Grid"/>
    <w:basedOn w:val="TableNormal"/>
    <w:uiPriority w:val="39"/>
    <w:rsid w:val="000040F9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0F9"/>
    <w:rPr>
      <w:rFonts w:ascii="Times New Roman" w:eastAsia="Times New Roman" w:hAnsi="Times New Roman"/>
      <w:color w:val="000000"/>
      <w:sz w:val="26"/>
      <w:szCs w:val="26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84E96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484E96"/>
    <w:rPr>
      <w:rFonts w:ascii="Times New Roman" w:eastAsia="Times New Roman" w:hAnsi="Times New Roman" w:cs="Times New Roman"/>
      <w:b/>
      <w:bCs/>
      <w:kern w:val="28"/>
      <w:sz w:val="32"/>
      <w:szCs w:val="32"/>
    </w:rPr>
  </w:style>
  <w:style w:type="paragraph" w:customStyle="1" w:styleId="CharCharChar">
    <w:name w:val="Char Char Char"/>
    <w:basedOn w:val="Normal"/>
    <w:autoRedefine/>
    <w:rsid w:val="00B770D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9F08C1"/>
    <w:pPr>
      <w:ind w:left="720"/>
      <w:contextualSpacing/>
    </w:pPr>
    <w:rPr>
      <w:color w:val="auto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0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0F9"/>
    <w:rPr>
      <w:rFonts w:ascii="Tahoma" w:eastAsia="Times New Roman" w:hAnsi="Tahoma" w:cs="Tahoma"/>
      <w:color w:val="000000"/>
      <w:sz w:val="16"/>
      <w:szCs w:val="16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0040F9"/>
    <w:rPr>
      <w:color w:val="808080"/>
    </w:rPr>
  </w:style>
  <w:style w:type="table" w:styleId="TableGrid">
    <w:name w:val="Table Grid"/>
    <w:basedOn w:val="TableNormal"/>
    <w:uiPriority w:val="39"/>
    <w:rsid w:val="000040F9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2.emf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87</Words>
  <Characters>448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Huawei</cp:lastModifiedBy>
  <cp:revision>2</cp:revision>
  <dcterms:created xsi:type="dcterms:W3CDTF">2023-03-13T09:12:00Z</dcterms:created>
  <dcterms:modified xsi:type="dcterms:W3CDTF">2023-03-13T09:12:00Z</dcterms:modified>
</cp:coreProperties>
</file>